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40"/>
  </p:notesMasterIdLst>
  <p:handoutMasterIdLst>
    <p:handoutMasterId r:id="rId41"/>
  </p:handoutMasterIdLst>
  <p:sldIdLst>
    <p:sldId id="256" r:id="rId3"/>
    <p:sldId id="270" r:id="rId4"/>
    <p:sldId id="262" r:id="rId5"/>
    <p:sldId id="263" r:id="rId6"/>
    <p:sldId id="272" r:id="rId7"/>
    <p:sldId id="273" r:id="rId8"/>
    <p:sldId id="281" r:id="rId9"/>
    <p:sldId id="284" r:id="rId10"/>
    <p:sldId id="283" r:id="rId11"/>
    <p:sldId id="274" r:id="rId12"/>
    <p:sldId id="275" r:id="rId13"/>
    <p:sldId id="285" r:id="rId14"/>
    <p:sldId id="286" r:id="rId15"/>
    <p:sldId id="287" r:id="rId16"/>
    <p:sldId id="276" r:id="rId17"/>
    <p:sldId id="289" r:id="rId18"/>
    <p:sldId id="290" r:id="rId19"/>
    <p:sldId id="292" r:id="rId20"/>
    <p:sldId id="293" r:id="rId21"/>
    <p:sldId id="294" r:id="rId22"/>
    <p:sldId id="295" r:id="rId23"/>
    <p:sldId id="296" r:id="rId24"/>
    <p:sldId id="297" r:id="rId25"/>
    <p:sldId id="277" r:id="rId26"/>
    <p:sldId id="278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279" r:id="rId36"/>
    <p:sldId id="310" r:id="rId37"/>
    <p:sldId id="308" r:id="rId38"/>
    <p:sldId id="309" r:id="rId39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272"/>
  </p:normalViewPr>
  <p:slideViewPr>
    <p:cSldViewPr snapToGrid="0">
      <p:cViewPr varScale="1">
        <p:scale>
          <a:sx n="154" d="100"/>
          <a:sy n="154" d="100"/>
        </p:scale>
        <p:origin x="60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 snapToGrid="0">
      <p:cViewPr varScale="1">
        <p:scale>
          <a:sx n="119" d="100"/>
          <a:sy n="119" d="100"/>
        </p:scale>
        <p:origin x="1644" y="6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6/11/relationships/changesInfo" Target="changesInfos/changesInfo1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">
      <pc:chgData name="Eike, Michell L." userId="835521cf-4bf5-41b6-b3d8-e14ae4606327" providerId="ADAL" clId="{E2B088EB-2600-4454-9D10-79C1CABF4A00}" dt="2026-03-03T13:20:16.718" v="2008" actId="478"/>
      <pc:docMkLst>
        <pc:docMk/>
      </pc:docMkLst>
      <pc:sldChg chg="addSp delSp modSp mod">
        <pc:chgData name="Eike, Michell L." userId="835521cf-4bf5-41b6-b3d8-e14ae4606327" providerId="ADAL" clId="{E2B088EB-2600-4454-9D10-79C1CABF4A00}" dt="2026-03-03T13:20:16.718" v="2008" actId="478"/>
        <pc:sldMkLst>
          <pc:docMk/>
          <pc:sldMk cId="3879661357" sldId="270"/>
        </pc:sldMkLst>
        <pc:spChg chg="add del">
          <ac:chgData name="Eike, Michell L." userId="835521cf-4bf5-41b6-b3d8-e14ae4606327" providerId="ADAL" clId="{E2B088EB-2600-4454-9D10-79C1CABF4A00}" dt="2026-03-03T13:20:11.288" v="2006" actId="478"/>
          <ac:spMkLst>
            <pc:docMk/>
            <pc:sldMk cId="3879661357" sldId="270"/>
            <ac:spMk id="4" creationId="{9BCE378F-2844-DB6A-BA40-F764E701DDC4}"/>
          </ac:spMkLst>
        </pc:spChg>
        <pc:spChg chg="mod">
          <ac:chgData name="Eike, Michell L." userId="835521cf-4bf5-41b6-b3d8-e14ae4606327" providerId="ADAL" clId="{E2B088EB-2600-4454-9D10-79C1CABF4A00}" dt="2026-03-03T13:19:38.389" v="2001" actId="207"/>
          <ac:spMkLst>
            <pc:docMk/>
            <pc:sldMk cId="3879661357" sldId="270"/>
            <ac:spMk id="5" creationId="{A9CE501F-ECB1-9E90-9382-8F0363093F5F}"/>
          </ac:spMkLst>
        </pc:spChg>
        <pc:spChg chg="add del mod">
          <ac:chgData name="Eike, Michell L." userId="835521cf-4bf5-41b6-b3d8-e14ae4606327" providerId="ADAL" clId="{E2B088EB-2600-4454-9D10-79C1CABF4A00}" dt="2026-03-03T13:20:16.718" v="2008" actId="478"/>
          <ac:spMkLst>
            <pc:docMk/>
            <pc:sldMk cId="3879661357" sldId="270"/>
            <ac:spMk id="6" creationId="{C27A17CD-4347-CC06-2CC6-56D5E860DC62}"/>
          </ac:spMkLst>
        </pc:spChg>
      </pc:sldChg>
      <pc:sldChg chg="addSp modSp mod">
        <pc:chgData name="Eike, Michell L." userId="835521cf-4bf5-41b6-b3d8-e14ae4606327" providerId="ADAL" clId="{E2B088EB-2600-4454-9D10-79C1CABF4A00}" dt="2026-02-26T18:15:29.350" v="144" actId="13926"/>
        <pc:sldMkLst>
          <pc:docMk/>
          <pc:sldMk cId="979116506" sldId="272"/>
        </pc:sldMkLst>
        <pc:spChg chg="mod">
          <ac:chgData name="Eike, Michell L." userId="835521cf-4bf5-41b6-b3d8-e14ae4606327" providerId="ADAL" clId="{E2B088EB-2600-4454-9D10-79C1CABF4A00}" dt="2026-02-26T18:15:29.350" v="144" actId="13926"/>
          <ac:spMkLst>
            <pc:docMk/>
            <pc:sldMk cId="979116506" sldId="272"/>
            <ac:spMk id="2" creationId="{07CBA58A-0EC6-5FF8-B81B-0C6BDD08B894}"/>
          </ac:spMkLst>
        </pc:spChg>
        <pc:spChg chg="mod">
          <ac:chgData name="Eike, Michell L." userId="835521cf-4bf5-41b6-b3d8-e14ae4606327" providerId="ADAL" clId="{E2B088EB-2600-4454-9D10-79C1CABF4A00}" dt="2026-02-26T18:15:21.382" v="143" actId="14100"/>
          <ac:spMkLst>
            <pc:docMk/>
            <pc:sldMk cId="979116506" sldId="272"/>
            <ac:spMk id="25602" creationId="{14649E43-0651-F20D-D549-52D90DD6531C}"/>
          </ac:spMkLst>
        </pc:spChg>
        <pc:picChg chg="add mod">
          <ac:chgData name="Eike, Michell L." userId="835521cf-4bf5-41b6-b3d8-e14ae4606327" providerId="ADAL" clId="{E2B088EB-2600-4454-9D10-79C1CABF4A00}" dt="2026-02-26T18:15:16.693" v="142" actId="12788"/>
          <ac:picMkLst>
            <pc:docMk/>
            <pc:sldMk cId="979116506" sldId="272"/>
            <ac:picMk id="4" creationId="{9AB4F70F-560E-3F42-9110-0C99AD9B0D74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2-27T14:14:15.277" v="301" actId="12"/>
        <pc:sldMkLst>
          <pc:docMk/>
          <pc:sldMk cId="358310797" sldId="273"/>
        </pc:sldMkLst>
        <pc:spChg chg="mod">
          <ac:chgData name="Eike, Michell L." userId="835521cf-4bf5-41b6-b3d8-e14ae4606327" providerId="ADAL" clId="{E2B088EB-2600-4454-9D10-79C1CABF4A00}" dt="2026-02-27T14:11:07.184" v="221" actId="13926"/>
          <ac:spMkLst>
            <pc:docMk/>
            <pc:sldMk cId="358310797" sldId="273"/>
            <ac:spMk id="2" creationId="{2EABFFF0-1035-61B1-A524-D18B10732E8B}"/>
          </ac:spMkLst>
        </pc:spChg>
        <pc:spChg chg="mod">
          <ac:chgData name="Eike, Michell L." userId="835521cf-4bf5-41b6-b3d8-e14ae4606327" providerId="ADAL" clId="{E2B088EB-2600-4454-9D10-79C1CABF4A00}" dt="2026-02-27T14:14:15.277" v="301" actId="12"/>
          <ac:spMkLst>
            <pc:docMk/>
            <pc:sldMk cId="358310797" sldId="273"/>
            <ac:spMk id="25602" creationId="{AABDFF6D-9DD9-789B-F30C-6A34CA25D89D}"/>
          </ac:spMkLst>
        </pc:spChg>
        <pc:grpChg chg="add mod">
          <ac:chgData name="Eike, Michell L." userId="835521cf-4bf5-41b6-b3d8-e14ae4606327" providerId="ADAL" clId="{E2B088EB-2600-4454-9D10-79C1CABF4A00}" dt="2026-02-27T14:13:47.294" v="297" actId="164"/>
          <ac:grpSpMkLst>
            <pc:docMk/>
            <pc:sldMk cId="358310797" sldId="273"/>
            <ac:grpSpMk id="11" creationId="{566F7441-786E-D85A-9234-70E5B9965590}"/>
          </ac:grpSpMkLst>
        </pc:grpChg>
        <pc:picChg chg="add mod">
          <ac:chgData name="Eike, Michell L." userId="835521cf-4bf5-41b6-b3d8-e14ae4606327" providerId="ADAL" clId="{E2B088EB-2600-4454-9D10-79C1CABF4A00}" dt="2026-02-27T14:13:47.294" v="297" actId="164"/>
          <ac:picMkLst>
            <pc:docMk/>
            <pc:sldMk cId="358310797" sldId="273"/>
            <ac:picMk id="4" creationId="{534BAAE8-8BD9-80AC-EFEF-D5392EE65B6A}"/>
          </ac:picMkLst>
        </pc:picChg>
        <pc:picChg chg="add mod">
          <ac:chgData name="Eike, Michell L." userId="835521cf-4bf5-41b6-b3d8-e14ae4606327" providerId="ADAL" clId="{E2B088EB-2600-4454-9D10-79C1CABF4A00}" dt="2026-02-27T14:13:47.294" v="297" actId="164"/>
          <ac:picMkLst>
            <pc:docMk/>
            <pc:sldMk cId="358310797" sldId="273"/>
            <ac:picMk id="6" creationId="{9CA4DCA4-A69E-B520-8F5B-195ED5F408DD}"/>
          </ac:picMkLst>
        </pc:picChg>
        <pc:picChg chg="add mod">
          <ac:chgData name="Eike, Michell L." userId="835521cf-4bf5-41b6-b3d8-e14ae4606327" providerId="ADAL" clId="{E2B088EB-2600-4454-9D10-79C1CABF4A00}" dt="2026-02-27T14:13:47.294" v="297" actId="164"/>
          <ac:picMkLst>
            <pc:docMk/>
            <pc:sldMk cId="358310797" sldId="273"/>
            <ac:picMk id="8" creationId="{893187C2-DDB7-1E48-D09F-9EA56999970B}"/>
          </ac:picMkLst>
        </pc:picChg>
      </pc:sldChg>
      <pc:sldChg chg="modSp mod">
        <pc:chgData name="Eike, Michell L." userId="835521cf-4bf5-41b6-b3d8-e14ae4606327" providerId="ADAL" clId="{E2B088EB-2600-4454-9D10-79C1CABF4A00}" dt="2026-02-26T17:08:01.265" v="137" actId="20577"/>
        <pc:sldMkLst>
          <pc:docMk/>
          <pc:sldMk cId="627785514" sldId="274"/>
        </pc:sldMkLst>
        <pc:spChg chg="mod">
          <ac:chgData name="Eike, Michell L." userId="835521cf-4bf5-41b6-b3d8-e14ae4606327" providerId="ADAL" clId="{E2B088EB-2600-4454-9D10-79C1CABF4A00}" dt="2026-02-26T17:07:42.321" v="52" actId="20577"/>
          <ac:spMkLst>
            <pc:docMk/>
            <pc:sldMk cId="627785514" sldId="274"/>
            <ac:spMk id="2" creationId="{2D0DBD51-F8DE-C342-6BA6-8D0D36E4CC8D}"/>
          </ac:spMkLst>
        </pc:spChg>
        <pc:spChg chg="mod">
          <ac:chgData name="Eike, Michell L." userId="835521cf-4bf5-41b6-b3d8-e14ae4606327" providerId="ADAL" clId="{E2B088EB-2600-4454-9D10-79C1CABF4A00}" dt="2026-02-26T17:08:01.265" v="137" actId="20577"/>
          <ac:spMkLst>
            <pc:docMk/>
            <pc:sldMk cId="627785514" sldId="274"/>
            <ac:spMk id="25602" creationId="{6348B509-3BF6-0B22-EA4F-B1C3655432B2}"/>
          </ac:spMkLst>
        </pc:spChg>
      </pc:sldChg>
      <pc:sldChg chg="addSp modSp mod">
        <pc:chgData name="Eike, Michell L." userId="835521cf-4bf5-41b6-b3d8-e14ae4606327" providerId="ADAL" clId="{E2B088EB-2600-4454-9D10-79C1CABF4A00}" dt="2026-02-27T17:50:41.919" v="1340" actId="2711"/>
        <pc:sldMkLst>
          <pc:docMk/>
          <pc:sldMk cId="3986920213" sldId="275"/>
        </pc:sldMkLst>
        <pc:spChg chg="mod">
          <ac:chgData name="Eike, Michell L." userId="835521cf-4bf5-41b6-b3d8-e14ae4606327" providerId="ADAL" clId="{E2B088EB-2600-4454-9D10-79C1CABF4A00}" dt="2026-02-27T16:41:44.327" v="591" actId="13926"/>
          <ac:spMkLst>
            <pc:docMk/>
            <pc:sldMk cId="3986920213" sldId="275"/>
            <ac:spMk id="2" creationId="{5CA60E0D-7034-D667-A841-F15291624E1C}"/>
          </ac:spMkLst>
        </pc:spChg>
        <pc:spChg chg="mod">
          <ac:chgData name="Eike, Michell L." userId="835521cf-4bf5-41b6-b3d8-e14ae4606327" providerId="ADAL" clId="{E2B088EB-2600-4454-9D10-79C1CABF4A00}" dt="2026-02-27T17:50:41.919" v="1340" actId="2711"/>
          <ac:spMkLst>
            <pc:docMk/>
            <pc:sldMk cId="3986920213" sldId="275"/>
            <ac:spMk id="25602" creationId="{375E5166-A9B7-B745-E67F-2B0473E89C42}"/>
          </ac:spMkLst>
        </pc:spChg>
        <pc:picChg chg="add mod">
          <ac:chgData name="Eike, Michell L." userId="835521cf-4bf5-41b6-b3d8-e14ae4606327" providerId="ADAL" clId="{E2B088EB-2600-4454-9D10-79C1CABF4A00}" dt="2026-02-27T16:41:22.413" v="589" actId="14100"/>
          <ac:picMkLst>
            <pc:docMk/>
            <pc:sldMk cId="3986920213" sldId="275"/>
            <ac:picMk id="4" creationId="{77F0831E-70EC-C216-6777-5CEBE06965CE}"/>
          </ac:picMkLst>
        </pc:picChg>
      </pc:sldChg>
      <pc:sldChg chg="addSp modSp mod">
        <pc:chgData name="Eike, Michell L." userId="835521cf-4bf5-41b6-b3d8-e14ae4606327" providerId="ADAL" clId="{E2B088EB-2600-4454-9D10-79C1CABF4A00}" dt="2026-02-27T17:10:08.818" v="770" actId="1076"/>
        <pc:sldMkLst>
          <pc:docMk/>
          <pc:sldMk cId="2548352859" sldId="276"/>
        </pc:sldMkLst>
        <pc:spChg chg="mod">
          <ac:chgData name="Eike, Michell L." userId="835521cf-4bf5-41b6-b3d8-e14ae4606327" providerId="ADAL" clId="{E2B088EB-2600-4454-9D10-79C1CABF4A00}" dt="2026-02-27T17:08:50.100" v="709"/>
          <ac:spMkLst>
            <pc:docMk/>
            <pc:sldMk cId="2548352859" sldId="276"/>
            <ac:spMk id="2" creationId="{C7A9DF80-74C6-4933-6D95-666BC2F26109}"/>
          </ac:spMkLst>
        </pc:spChg>
        <pc:spChg chg="mod">
          <ac:chgData name="Eike, Michell L." userId="835521cf-4bf5-41b6-b3d8-e14ae4606327" providerId="ADAL" clId="{E2B088EB-2600-4454-9D10-79C1CABF4A00}" dt="2026-02-27T17:09:59.724" v="769" actId="6549"/>
          <ac:spMkLst>
            <pc:docMk/>
            <pc:sldMk cId="2548352859" sldId="276"/>
            <ac:spMk id="25602" creationId="{22AA938D-4FC9-E013-F7FB-3269999EE979}"/>
          </ac:spMkLst>
        </pc:spChg>
        <pc:grpChg chg="add mod">
          <ac:chgData name="Eike, Michell L." userId="835521cf-4bf5-41b6-b3d8-e14ae4606327" providerId="ADAL" clId="{E2B088EB-2600-4454-9D10-79C1CABF4A00}" dt="2026-02-27T17:10:08.818" v="770" actId="1076"/>
          <ac:grpSpMkLst>
            <pc:docMk/>
            <pc:sldMk cId="2548352859" sldId="276"/>
            <ac:grpSpMk id="3" creationId="{839FE612-29B9-A5DA-92B0-7DA98D0E3E08}"/>
          </ac:grpSpMkLst>
        </pc:grpChg>
        <pc:grpChg chg="mod">
          <ac:chgData name="Eike, Michell L." userId="835521cf-4bf5-41b6-b3d8-e14ae4606327" providerId="ADAL" clId="{E2B088EB-2600-4454-9D10-79C1CABF4A00}" dt="2026-02-27T17:08:45.303" v="708"/>
          <ac:grpSpMkLst>
            <pc:docMk/>
            <pc:sldMk cId="2548352859" sldId="276"/>
            <ac:grpSpMk id="11" creationId="{D1AE4DE6-F71B-2B59-75D6-955C74F5B772}"/>
          </ac:grpSpMkLst>
        </pc:grpChg>
        <pc:graphicFrameChg chg="add mod">
          <ac:chgData name="Eike, Michell L." userId="835521cf-4bf5-41b6-b3d8-e14ae4606327" providerId="ADAL" clId="{E2B088EB-2600-4454-9D10-79C1CABF4A00}" dt="2026-02-27T17:09:56.100" v="767" actId="1038"/>
          <ac:graphicFrameMkLst>
            <pc:docMk/>
            <pc:sldMk cId="2548352859" sldId="276"/>
            <ac:graphicFrameMk id="17" creationId="{30A79303-762E-7F0B-32B0-43749FFDBF32}"/>
          </ac:graphicFrameMkLst>
        </pc:graphicFrameChg>
        <pc:picChg chg="mod">
          <ac:chgData name="Eike, Michell L." userId="835521cf-4bf5-41b6-b3d8-e14ae4606327" providerId="ADAL" clId="{E2B088EB-2600-4454-9D10-79C1CABF4A00}" dt="2026-02-27T17:08:45.303" v="708"/>
          <ac:picMkLst>
            <pc:docMk/>
            <pc:sldMk cId="2548352859" sldId="276"/>
            <ac:picMk id="4" creationId="{263EE3F2-6228-D6E8-DAED-40A53565F29D}"/>
          </ac:picMkLst>
        </pc:picChg>
        <pc:picChg chg="mod">
          <ac:chgData name="Eike, Michell L." userId="835521cf-4bf5-41b6-b3d8-e14ae4606327" providerId="ADAL" clId="{E2B088EB-2600-4454-9D10-79C1CABF4A00}" dt="2026-02-27T17:08:45.303" v="708"/>
          <ac:picMkLst>
            <pc:docMk/>
            <pc:sldMk cId="2548352859" sldId="276"/>
            <ac:picMk id="10" creationId="{ED90E9D5-FE54-75EA-D247-9249D968419B}"/>
          </ac:picMkLst>
        </pc:pic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5" creationId="{37B33CE3-9D10-F603-CFC8-B0FCF4D49B37}"/>
          </ac:cxnSpMkLst>
        </pc:cxn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7" creationId="{8BB75CCE-629E-FBC3-DF46-2364EF0248E7}"/>
          </ac:cxnSpMkLst>
        </pc:cxn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8" creationId="{5BFAECF8-1B5E-055B-1444-55B9D24008C5}"/>
          </ac:cxnSpMkLst>
        </pc:cxn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12" creationId="{692EFADB-156B-94E0-DB85-E229D883FF91}"/>
          </ac:cxnSpMkLst>
        </pc:cxn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13" creationId="{F8D41D94-5B10-601F-1F83-D60876D2752E}"/>
          </ac:cxnSpMkLst>
        </pc:cxnChg>
        <pc:cxnChg chg="mod">
          <ac:chgData name="Eike, Michell L." userId="835521cf-4bf5-41b6-b3d8-e14ae4606327" providerId="ADAL" clId="{E2B088EB-2600-4454-9D10-79C1CABF4A00}" dt="2026-02-27T17:08:45.303" v="708"/>
          <ac:cxnSpMkLst>
            <pc:docMk/>
            <pc:sldMk cId="2548352859" sldId="276"/>
            <ac:cxnSpMk id="16" creationId="{D8D341B1-963A-1193-0056-CB94FC9202FF}"/>
          </ac:cxnSpMkLst>
        </pc:cxnChg>
      </pc:sldChg>
      <pc:sldChg chg="addSp modSp mod">
        <pc:chgData name="Eike, Michell L." userId="835521cf-4bf5-41b6-b3d8-e14ae4606327" providerId="ADAL" clId="{E2B088EB-2600-4454-9D10-79C1CABF4A00}" dt="2026-02-27T21:19:22.821" v="1997" actId="1076"/>
        <pc:sldMkLst>
          <pc:docMk/>
          <pc:sldMk cId="2668941099" sldId="277"/>
        </pc:sldMkLst>
        <pc:spChg chg="mod">
          <ac:chgData name="Eike, Michell L." userId="835521cf-4bf5-41b6-b3d8-e14ae4606327" providerId="ADAL" clId="{E2B088EB-2600-4454-9D10-79C1CABF4A00}" dt="2026-02-27T17:42:36.898" v="1178" actId="20577"/>
          <ac:spMkLst>
            <pc:docMk/>
            <pc:sldMk cId="2668941099" sldId="277"/>
            <ac:spMk id="2" creationId="{9DACEA79-5462-7DBD-DA32-787DFFE6F1E4}"/>
          </ac:spMkLst>
        </pc:spChg>
        <pc:spChg chg="mod">
          <ac:chgData name="Eike, Michell L." userId="835521cf-4bf5-41b6-b3d8-e14ae4606327" providerId="ADAL" clId="{E2B088EB-2600-4454-9D10-79C1CABF4A00}" dt="2026-02-27T21:19:18.926" v="1996" actId="14100"/>
          <ac:spMkLst>
            <pc:docMk/>
            <pc:sldMk cId="2668941099" sldId="277"/>
            <ac:spMk id="25602" creationId="{75F11558-AE42-EE53-5352-D288950F01AD}"/>
          </ac:spMkLst>
        </pc:spChg>
        <pc:picChg chg="add mod">
          <ac:chgData name="Eike, Michell L." userId="835521cf-4bf5-41b6-b3d8-e14ae4606327" providerId="ADAL" clId="{E2B088EB-2600-4454-9D10-79C1CABF4A00}" dt="2026-02-27T21:18:54.962" v="1987" actId="1076"/>
          <ac:picMkLst>
            <pc:docMk/>
            <pc:sldMk cId="2668941099" sldId="277"/>
            <ac:picMk id="3" creationId="{C0985A6E-CF6F-C6F5-6C8E-977B6A618DA8}"/>
          </ac:picMkLst>
        </pc:picChg>
        <pc:picChg chg="add mod">
          <ac:chgData name="Eike, Michell L." userId="835521cf-4bf5-41b6-b3d8-e14ae4606327" providerId="ADAL" clId="{E2B088EB-2600-4454-9D10-79C1CABF4A00}" dt="2026-02-27T17:42:58.533" v="1218"/>
          <ac:picMkLst>
            <pc:docMk/>
            <pc:sldMk cId="2668941099" sldId="277"/>
            <ac:picMk id="4" creationId="{3929F6C1-8548-F918-9150-97FB63666E0B}"/>
          </ac:picMkLst>
        </pc:picChg>
        <pc:picChg chg="add mod">
          <ac:chgData name="Eike, Michell L." userId="835521cf-4bf5-41b6-b3d8-e14ae4606327" providerId="ADAL" clId="{E2B088EB-2600-4454-9D10-79C1CABF4A00}" dt="2026-02-27T21:19:22.821" v="1997" actId="1076"/>
          <ac:picMkLst>
            <pc:docMk/>
            <pc:sldMk cId="2668941099" sldId="277"/>
            <ac:picMk id="5" creationId="{BA3DF98F-C0BF-2C59-669A-7BB983385C76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2-27T18:27:09.545" v="1462" actId="478"/>
        <pc:sldMkLst>
          <pc:docMk/>
          <pc:sldMk cId="510681422" sldId="278"/>
        </pc:sldMkLst>
        <pc:spChg chg="mod">
          <ac:chgData name="Eike, Michell L." userId="835521cf-4bf5-41b6-b3d8-e14ae4606327" providerId="ADAL" clId="{E2B088EB-2600-4454-9D10-79C1CABF4A00}" dt="2026-02-27T17:44:33.675" v="1240" actId="20577"/>
          <ac:spMkLst>
            <pc:docMk/>
            <pc:sldMk cId="510681422" sldId="278"/>
            <ac:spMk id="2" creationId="{E19A03DB-DED1-F26C-3FD9-BEEE582574EC}"/>
          </ac:spMkLst>
        </pc:spChg>
        <pc:spChg chg="mod">
          <ac:chgData name="Eike, Michell L." userId="835521cf-4bf5-41b6-b3d8-e14ae4606327" providerId="ADAL" clId="{E2B088EB-2600-4454-9D10-79C1CABF4A00}" dt="2026-02-27T17:46:01.446" v="1248" actId="5793"/>
          <ac:spMkLst>
            <pc:docMk/>
            <pc:sldMk cId="510681422" sldId="278"/>
            <ac:spMk id="25602" creationId="{59DC7E5A-19A1-6F7B-0875-2F4C8991F7C7}"/>
          </ac:spMkLst>
        </pc:spChg>
        <pc:picChg chg="add mod">
          <ac:chgData name="Eike, Michell L." userId="835521cf-4bf5-41b6-b3d8-e14ae4606327" providerId="ADAL" clId="{E2B088EB-2600-4454-9D10-79C1CABF4A00}" dt="2026-02-27T17:48:06.010" v="1254" actId="12789"/>
          <ac:picMkLst>
            <pc:docMk/>
            <pc:sldMk cId="510681422" sldId="278"/>
            <ac:picMk id="4" creationId="{CB6214BC-3F98-A30C-A43B-587202E100D5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2-27T21:04:19.795" v="1950" actId="14100"/>
        <pc:sldMkLst>
          <pc:docMk/>
          <pc:sldMk cId="2068902089" sldId="279"/>
        </pc:sldMkLst>
        <pc:spChg chg="mod">
          <ac:chgData name="Eike, Michell L." userId="835521cf-4bf5-41b6-b3d8-e14ae4606327" providerId="ADAL" clId="{E2B088EB-2600-4454-9D10-79C1CABF4A00}" dt="2026-02-27T20:05:23.024" v="1727" actId="20577"/>
          <ac:spMkLst>
            <pc:docMk/>
            <pc:sldMk cId="2068902089" sldId="279"/>
            <ac:spMk id="2" creationId="{FF7E8967-1C39-9AB6-145A-B7EC5A0277FA}"/>
          </ac:spMkLst>
        </pc:spChg>
        <pc:graphicFrameChg chg="add mod">
          <ac:chgData name="Eike, Michell L." userId="835521cf-4bf5-41b6-b3d8-e14ae4606327" providerId="ADAL" clId="{E2B088EB-2600-4454-9D10-79C1CABF4A00}" dt="2026-02-27T20:23:35.900" v="1865" actId="1035"/>
          <ac:graphicFrameMkLst>
            <pc:docMk/>
            <pc:sldMk cId="2068902089" sldId="279"/>
            <ac:graphicFrameMk id="4" creationId="{B5D9815F-2B9E-8AE3-DC81-936D82B1650C}"/>
          </ac:graphicFrameMkLst>
        </pc:graphicFrameChg>
        <pc:picChg chg="add mod">
          <ac:chgData name="Eike, Michell L." userId="835521cf-4bf5-41b6-b3d8-e14ae4606327" providerId="ADAL" clId="{E2B088EB-2600-4454-9D10-79C1CABF4A00}" dt="2026-02-27T21:04:19.795" v="1950" actId="14100"/>
          <ac:picMkLst>
            <pc:docMk/>
            <pc:sldMk cId="2068902089" sldId="279"/>
            <ac:picMk id="5" creationId="{8955D3CC-558C-C6CE-241A-0944F9FFE551}"/>
          </ac:picMkLst>
        </pc:picChg>
        <pc:picChg chg="add mod ord">
          <ac:chgData name="Eike, Michell L." userId="835521cf-4bf5-41b6-b3d8-e14ae4606327" providerId="ADAL" clId="{E2B088EB-2600-4454-9D10-79C1CABF4A00}" dt="2026-02-27T20:04:56.011" v="1706" actId="167"/>
          <ac:picMkLst>
            <pc:docMk/>
            <pc:sldMk cId="2068902089" sldId="279"/>
            <ac:picMk id="6" creationId="{6E0E6A8A-4E71-9D40-9EE9-516DA7441899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2-27T14:25:45.564" v="494" actId="478"/>
        <pc:sldMkLst>
          <pc:docMk/>
          <pc:sldMk cId="716462689" sldId="281"/>
        </pc:sldMkLst>
        <pc:spChg chg="mod">
          <ac:chgData name="Eike, Michell L." userId="835521cf-4bf5-41b6-b3d8-e14ae4606327" providerId="ADAL" clId="{E2B088EB-2600-4454-9D10-79C1CABF4A00}" dt="2026-02-27T14:19:54.360" v="350" actId="13926"/>
          <ac:spMkLst>
            <pc:docMk/>
            <pc:sldMk cId="716462689" sldId="281"/>
            <ac:spMk id="2" creationId="{1CECDC7F-B157-32CC-E389-F81A7C574C4F}"/>
          </ac:spMkLst>
        </pc:spChg>
        <pc:grpChg chg="add mod topLvl">
          <ac:chgData name="Eike, Michell L." userId="835521cf-4bf5-41b6-b3d8-e14ae4606327" providerId="ADAL" clId="{E2B088EB-2600-4454-9D10-79C1CABF4A00}" dt="2026-02-27T14:23:38.349" v="478" actId="165"/>
          <ac:grpSpMkLst>
            <pc:docMk/>
            <pc:sldMk cId="716462689" sldId="281"/>
            <ac:grpSpMk id="18" creationId="{C33B5914-3316-3B6E-A533-998312672059}"/>
          </ac:grpSpMkLst>
        </pc:grpChg>
        <pc:grpChg chg="add mod topLvl">
          <ac:chgData name="Eike, Michell L." userId="835521cf-4bf5-41b6-b3d8-e14ae4606327" providerId="ADAL" clId="{E2B088EB-2600-4454-9D10-79C1CABF4A00}" dt="2026-02-27T14:23:38.349" v="478" actId="165"/>
          <ac:grpSpMkLst>
            <pc:docMk/>
            <pc:sldMk cId="716462689" sldId="281"/>
            <ac:grpSpMk id="19" creationId="{43046DD1-16C9-DB38-4D9E-F0C5FFA04319}"/>
          </ac:grpSpMkLst>
        </pc:grpChg>
        <pc:picChg chg="mod topLvl">
          <ac:chgData name="Eike, Michell L." userId="835521cf-4bf5-41b6-b3d8-e14ae4606327" providerId="ADAL" clId="{E2B088EB-2600-4454-9D10-79C1CABF4A00}" dt="2026-02-27T14:23:38.349" v="478" actId="165"/>
          <ac:picMkLst>
            <pc:docMk/>
            <pc:sldMk cId="716462689" sldId="281"/>
            <ac:picMk id="4" creationId="{DDC47179-E68E-A6BE-C804-514D10A242B3}"/>
          </ac:picMkLst>
        </pc:picChg>
        <pc:picChg chg="add mod topLvl">
          <ac:chgData name="Eike, Michell L." userId="835521cf-4bf5-41b6-b3d8-e14ae4606327" providerId="ADAL" clId="{E2B088EB-2600-4454-9D10-79C1CABF4A00}" dt="2026-02-27T14:23:38.349" v="478" actId="165"/>
          <ac:picMkLst>
            <pc:docMk/>
            <pc:sldMk cId="716462689" sldId="281"/>
            <ac:picMk id="8" creationId="{2313AADE-F15B-EF35-3E5D-630C6D4EF2A2}"/>
          </ac:picMkLst>
        </pc:picChg>
        <pc:cxnChg chg="add mod">
          <ac:chgData name="Eike, Michell L." userId="835521cf-4bf5-41b6-b3d8-e14ae4606327" providerId="ADAL" clId="{E2B088EB-2600-4454-9D10-79C1CABF4A00}" dt="2026-02-27T14:23:38.349" v="478" actId="165"/>
          <ac:cxnSpMkLst>
            <pc:docMk/>
            <pc:sldMk cId="716462689" sldId="281"/>
            <ac:cxnSpMk id="11" creationId="{C3B7FCE3-E365-98C8-7FA3-A52D75DC161B}"/>
          </ac:cxnSpMkLst>
        </pc:cxnChg>
        <pc:cxnChg chg="add mod">
          <ac:chgData name="Eike, Michell L." userId="835521cf-4bf5-41b6-b3d8-e14ae4606327" providerId="ADAL" clId="{E2B088EB-2600-4454-9D10-79C1CABF4A00}" dt="2026-02-27T14:23:38.349" v="478" actId="165"/>
          <ac:cxnSpMkLst>
            <pc:docMk/>
            <pc:sldMk cId="716462689" sldId="281"/>
            <ac:cxnSpMk id="15" creationId="{157C8094-60B4-A712-C19E-AAD5CA21F18D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4:24:49.932" v="490" actId="164"/>
        <pc:sldMkLst>
          <pc:docMk/>
          <pc:sldMk cId="1873903869" sldId="283"/>
        </pc:sldMkLst>
        <pc:spChg chg="mod">
          <ac:chgData name="Eike, Michell L." userId="835521cf-4bf5-41b6-b3d8-e14ae4606327" providerId="ADAL" clId="{E2B088EB-2600-4454-9D10-79C1CABF4A00}" dt="2026-02-27T14:24:00.018" v="484" actId="13926"/>
          <ac:spMkLst>
            <pc:docMk/>
            <pc:sldMk cId="1873903869" sldId="283"/>
            <ac:spMk id="2" creationId="{800F63AC-8012-734B-59C7-3D01A393851D}"/>
          </ac:spMkLst>
        </pc:spChg>
        <pc:grpChg chg="add mod">
          <ac:chgData name="Eike, Michell L." userId="835521cf-4bf5-41b6-b3d8-e14ae4606327" providerId="ADAL" clId="{E2B088EB-2600-4454-9D10-79C1CABF4A00}" dt="2026-02-27T14:24:49.932" v="490" actId="164"/>
          <ac:grpSpMkLst>
            <pc:docMk/>
            <pc:sldMk cId="1873903869" sldId="283"/>
            <ac:grpSpMk id="8" creationId="{8432BE32-BDF8-4978-5835-C97BD9BDD855}"/>
          </ac:grpSpMkLst>
        </pc:grpChg>
        <pc:picChg chg="add mod">
          <ac:chgData name="Eike, Michell L." userId="835521cf-4bf5-41b6-b3d8-e14ae4606327" providerId="ADAL" clId="{E2B088EB-2600-4454-9D10-79C1CABF4A00}" dt="2026-02-27T14:24:49.932" v="490" actId="164"/>
          <ac:picMkLst>
            <pc:docMk/>
            <pc:sldMk cId="1873903869" sldId="283"/>
            <ac:picMk id="6" creationId="{4564A730-6837-7683-2B41-9E2A23422E04}"/>
          </ac:picMkLst>
        </pc:picChg>
        <pc:cxnChg chg="add mod">
          <ac:chgData name="Eike, Michell L." userId="835521cf-4bf5-41b6-b3d8-e14ae4606327" providerId="ADAL" clId="{E2B088EB-2600-4454-9D10-79C1CABF4A00}" dt="2026-02-27T14:24:49.932" v="490" actId="164"/>
          <ac:cxnSpMkLst>
            <pc:docMk/>
            <pc:sldMk cId="1873903869" sldId="283"/>
            <ac:cxnSpMk id="4" creationId="{C710E95C-9E35-DBF6-898C-29B36AFF28C4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4:27:55.953" v="523" actId="164"/>
        <pc:sldMkLst>
          <pc:docMk/>
          <pc:sldMk cId="3700140948" sldId="284"/>
        </pc:sldMkLst>
        <pc:grpChg chg="add mod">
          <ac:chgData name="Eike, Michell L." userId="835521cf-4bf5-41b6-b3d8-e14ae4606327" providerId="ADAL" clId="{E2B088EB-2600-4454-9D10-79C1CABF4A00}" dt="2026-02-27T14:27:42.641" v="520" actId="164"/>
          <ac:grpSpMkLst>
            <pc:docMk/>
            <pc:sldMk cId="3700140948" sldId="284"/>
            <ac:grpSpMk id="6" creationId="{1234E71A-B6C1-5E27-04A7-1E1A02CBF067}"/>
          </ac:grpSpMkLst>
        </pc:grpChg>
        <pc:grpChg chg="add mod">
          <ac:chgData name="Eike, Michell L." userId="835521cf-4bf5-41b6-b3d8-e14ae4606327" providerId="ADAL" clId="{E2B088EB-2600-4454-9D10-79C1CABF4A00}" dt="2026-02-27T14:27:55.953" v="523" actId="164"/>
          <ac:grpSpMkLst>
            <pc:docMk/>
            <pc:sldMk cId="3700140948" sldId="284"/>
            <ac:grpSpMk id="10" creationId="{AD983A32-7866-FBD7-AA09-1CD577A96CCE}"/>
          </ac:grpSpMkLst>
        </pc:grpChg>
        <pc:picChg chg="mod topLvl">
          <ac:chgData name="Eike, Michell L." userId="835521cf-4bf5-41b6-b3d8-e14ae4606327" providerId="ADAL" clId="{E2B088EB-2600-4454-9D10-79C1CABF4A00}" dt="2026-02-27T14:27:42.641" v="520" actId="164"/>
          <ac:picMkLst>
            <pc:docMk/>
            <pc:sldMk cId="3700140948" sldId="284"/>
            <ac:picMk id="4" creationId="{29690A85-E288-17C5-0FBF-E5135AD5A881}"/>
          </ac:picMkLst>
        </pc:picChg>
        <pc:picChg chg="mod topLvl">
          <ac:chgData name="Eike, Michell L." userId="835521cf-4bf5-41b6-b3d8-e14ae4606327" providerId="ADAL" clId="{E2B088EB-2600-4454-9D10-79C1CABF4A00}" dt="2026-02-27T14:27:55.953" v="523" actId="164"/>
          <ac:picMkLst>
            <pc:docMk/>
            <pc:sldMk cId="3700140948" sldId="284"/>
            <ac:picMk id="8" creationId="{D40AA55C-EA43-8089-589D-271CA1835A31}"/>
          </ac:picMkLst>
        </pc:picChg>
        <pc:cxnChg chg="add mod">
          <ac:chgData name="Eike, Michell L." userId="835521cf-4bf5-41b6-b3d8-e14ae4606327" providerId="ADAL" clId="{E2B088EB-2600-4454-9D10-79C1CABF4A00}" dt="2026-02-27T14:27:55.953" v="523" actId="164"/>
          <ac:cxnSpMkLst>
            <pc:docMk/>
            <pc:sldMk cId="3700140948" sldId="284"/>
            <ac:cxnSpMk id="3" creationId="{FC70FD44-CAA3-5B68-A02B-A0A268A5B6AD}"/>
          </ac:cxnSpMkLst>
        </pc:cxnChg>
        <pc:cxnChg chg="add mod">
          <ac:chgData name="Eike, Michell L." userId="835521cf-4bf5-41b6-b3d8-e14ae4606327" providerId="ADAL" clId="{E2B088EB-2600-4454-9D10-79C1CABF4A00}" dt="2026-02-27T14:27:42.641" v="520" actId="164"/>
          <ac:cxnSpMkLst>
            <pc:docMk/>
            <pc:sldMk cId="3700140948" sldId="284"/>
            <ac:cxnSpMk id="5" creationId="{C4F781D5-7B99-E6E2-523A-001F522FB5C8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7:50:37.422" v="1339" actId="2711"/>
        <pc:sldMkLst>
          <pc:docMk/>
          <pc:sldMk cId="2754863430" sldId="285"/>
        </pc:sldMkLst>
        <pc:spChg chg="mod">
          <ac:chgData name="Eike, Michell L." userId="835521cf-4bf5-41b6-b3d8-e14ae4606327" providerId="ADAL" clId="{E2B088EB-2600-4454-9D10-79C1CABF4A00}" dt="2026-02-27T16:45:25.387" v="631" actId="2711"/>
          <ac:spMkLst>
            <pc:docMk/>
            <pc:sldMk cId="2754863430" sldId="285"/>
            <ac:spMk id="2" creationId="{CD2FF83E-1146-83C3-7C4F-355F6A1D42CA}"/>
          </ac:spMkLst>
        </pc:spChg>
        <pc:spChg chg="mod">
          <ac:chgData name="Eike, Michell L." userId="835521cf-4bf5-41b6-b3d8-e14ae4606327" providerId="ADAL" clId="{E2B088EB-2600-4454-9D10-79C1CABF4A00}" dt="2026-02-27T17:50:37.422" v="1339" actId="2711"/>
          <ac:spMkLst>
            <pc:docMk/>
            <pc:sldMk cId="2754863430" sldId="285"/>
            <ac:spMk id="25602" creationId="{447866E5-0B78-FC05-73A6-09CEEA26E129}"/>
          </ac:spMkLst>
        </pc:spChg>
        <pc:cxnChg chg="add mod">
          <ac:chgData name="Eike, Michell L." userId="835521cf-4bf5-41b6-b3d8-e14ae4606327" providerId="ADAL" clId="{E2B088EB-2600-4454-9D10-79C1CABF4A00}" dt="2026-02-27T16:44:29.136" v="614" actId="14100"/>
          <ac:cxnSpMkLst>
            <pc:docMk/>
            <pc:sldMk cId="2754863430" sldId="285"/>
            <ac:cxnSpMk id="6" creationId="{B16C8064-1753-FB52-A602-87EEACEFF12C}"/>
          </ac:cxnSpMkLst>
        </pc:cxnChg>
        <pc:cxnChg chg="add mod">
          <ac:chgData name="Eike, Michell L." userId="835521cf-4bf5-41b6-b3d8-e14ae4606327" providerId="ADAL" clId="{E2B088EB-2600-4454-9D10-79C1CABF4A00}" dt="2026-02-27T16:43:32.540" v="610" actId="14100"/>
          <ac:cxnSpMkLst>
            <pc:docMk/>
            <pc:sldMk cId="2754863430" sldId="285"/>
            <ac:cxnSpMk id="7" creationId="{4D83DB6C-216C-5852-56C1-92795769FB1B}"/>
          </ac:cxnSpMkLst>
        </pc:cxnChg>
        <pc:cxnChg chg="add mod">
          <ac:chgData name="Eike, Michell L." userId="835521cf-4bf5-41b6-b3d8-e14ae4606327" providerId="ADAL" clId="{E2B088EB-2600-4454-9D10-79C1CABF4A00}" dt="2026-02-27T16:43:25.314" v="608" actId="14100"/>
          <ac:cxnSpMkLst>
            <pc:docMk/>
            <pc:sldMk cId="2754863430" sldId="285"/>
            <ac:cxnSpMk id="8" creationId="{7146A45A-B5EE-B053-7DE8-A3FF190BEBE0}"/>
          </ac:cxnSpMkLst>
        </pc:cxnChg>
        <pc:cxnChg chg="add mod">
          <ac:chgData name="Eike, Michell L." userId="835521cf-4bf5-41b6-b3d8-e14ae4606327" providerId="ADAL" clId="{E2B088EB-2600-4454-9D10-79C1CABF4A00}" dt="2026-02-27T16:43:18.478" v="606" actId="14100"/>
          <ac:cxnSpMkLst>
            <pc:docMk/>
            <pc:sldMk cId="2754863430" sldId="285"/>
            <ac:cxnSpMk id="9" creationId="{87F8B0F3-4BB8-935B-651D-1DD497D6CA20}"/>
          </ac:cxnSpMkLst>
        </pc:cxnChg>
        <pc:cxnChg chg="add mod">
          <ac:chgData name="Eike, Michell L." userId="835521cf-4bf5-41b6-b3d8-e14ae4606327" providerId="ADAL" clId="{E2B088EB-2600-4454-9D10-79C1CABF4A00}" dt="2026-02-27T16:44:42.808" v="615" actId="14100"/>
          <ac:cxnSpMkLst>
            <pc:docMk/>
            <pc:sldMk cId="2754863430" sldId="285"/>
            <ac:cxnSpMk id="10" creationId="{F2788604-FA12-0AD3-491E-2B8B63DDA339}"/>
          </ac:cxnSpMkLst>
        </pc:cxnChg>
      </pc:sldChg>
      <pc:sldChg chg="modSp add mod">
        <pc:chgData name="Eike, Michell L." userId="835521cf-4bf5-41b6-b3d8-e14ae4606327" providerId="ADAL" clId="{E2B088EB-2600-4454-9D10-79C1CABF4A00}" dt="2026-02-27T16:47:20.850" v="652" actId="14100"/>
        <pc:sldMkLst>
          <pc:docMk/>
          <pc:sldMk cId="4170977591" sldId="286"/>
        </pc:sldMkLst>
        <pc:spChg chg="mod">
          <ac:chgData name="Eike, Michell L." userId="835521cf-4bf5-41b6-b3d8-e14ae4606327" providerId="ADAL" clId="{E2B088EB-2600-4454-9D10-79C1CABF4A00}" dt="2026-02-27T16:46:00.251" v="640" actId="20577"/>
          <ac:spMkLst>
            <pc:docMk/>
            <pc:sldMk cId="4170977591" sldId="286"/>
            <ac:spMk id="2" creationId="{7930BF9F-B3B0-E5AB-4C54-5E6BEE86A206}"/>
          </ac:spMkLst>
        </pc:spChg>
        <pc:spChg chg="mod">
          <ac:chgData name="Eike, Michell L." userId="835521cf-4bf5-41b6-b3d8-e14ae4606327" providerId="ADAL" clId="{E2B088EB-2600-4454-9D10-79C1CABF4A00}" dt="2026-02-27T16:47:20.850" v="652" actId="14100"/>
          <ac:spMkLst>
            <pc:docMk/>
            <pc:sldMk cId="4170977591" sldId="286"/>
            <ac:spMk id="25602" creationId="{6F0B65E9-836C-5461-EA42-E1B81BF657AC}"/>
          </ac:spMkLst>
        </pc:spChg>
        <pc:picChg chg="mod">
          <ac:chgData name="Eike, Michell L." userId="835521cf-4bf5-41b6-b3d8-e14ae4606327" providerId="ADAL" clId="{E2B088EB-2600-4454-9D10-79C1CABF4A00}" dt="2026-02-27T16:45:52.376" v="634" actId="14826"/>
          <ac:picMkLst>
            <pc:docMk/>
            <pc:sldMk cId="4170977591" sldId="286"/>
            <ac:picMk id="4" creationId="{7416EF55-5D65-4D7D-E374-BE8CEEC35E36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2-27T17:25:20.733" v="1109" actId="478"/>
        <pc:sldMkLst>
          <pc:docMk/>
          <pc:sldMk cId="1858754052" sldId="287"/>
        </pc:sldMkLst>
        <pc:spChg chg="mod">
          <ac:chgData name="Eike, Michell L." userId="835521cf-4bf5-41b6-b3d8-e14ae4606327" providerId="ADAL" clId="{E2B088EB-2600-4454-9D10-79C1CABF4A00}" dt="2026-02-27T16:50:21.089" v="657"/>
          <ac:spMkLst>
            <pc:docMk/>
            <pc:sldMk cId="1858754052" sldId="287"/>
            <ac:spMk id="2" creationId="{008A174D-ADF4-A66B-5ADC-F83668B3ABA5}"/>
          </ac:spMkLst>
        </pc:spChg>
        <pc:grpChg chg="add mod">
          <ac:chgData name="Eike, Michell L." userId="835521cf-4bf5-41b6-b3d8-e14ae4606327" providerId="ADAL" clId="{E2B088EB-2600-4454-9D10-79C1CABF4A00}" dt="2026-02-27T16:51:13.659" v="704" actId="1036"/>
          <ac:grpSpMkLst>
            <pc:docMk/>
            <pc:sldMk cId="1858754052" sldId="287"/>
            <ac:grpSpMk id="16" creationId="{6CF0D00F-9F98-7020-6BE5-5C47963FE295}"/>
          </ac:grpSpMkLst>
        </pc:grpChg>
        <pc:picChg chg="add mod">
          <ac:chgData name="Eike, Michell L." userId="835521cf-4bf5-41b6-b3d8-e14ae4606327" providerId="ADAL" clId="{E2B088EB-2600-4454-9D10-79C1CABF4A00}" dt="2026-02-27T16:50:45.062" v="662" actId="1076"/>
          <ac:picMkLst>
            <pc:docMk/>
            <pc:sldMk cId="1858754052" sldId="287"/>
            <ac:picMk id="5" creationId="{B89132AA-2E8D-A2AB-4402-8505FD32F79D}"/>
          </ac:picMkLst>
        </pc:picChg>
        <pc:cxnChg chg="add mod">
          <ac:chgData name="Eike, Michell L." userId="835521cf-4bf5-41b6-b3d8-e14ae4606327" providerId="ADAL" clId="{E2B088EB-2600-4454-9D10-79C1CABF4A00}" dt="2026-02-27T16:50:53.542" v="664" actId="164"/>
          <ac:cxnSpMkLst>
            <pc:docMk/>
            <pc:sldMk cId="1858754052" sldId="287"/>
            <ac:cxnSpMk id="11" creationId="{94CCDA25-DF3A-A407-07BA-476A204D3322}"/>
          </ac:cxnSpMkLst>
        </pc:cxnChg>
        <pc:cxnChg chg="add mod">
          <ac:chgData name="Eike, Michell L." userId="835521cf-4bf5-41b6-b3d8-e14ae4606327" providerId="ADAL" clId="{E2B088EB-2600-4454-9D10-79C1CABF4A00}" dt="2026-02-27T16:50:53.542" v="664" actId="164"/>
          <ac:cxnSpMkLst>
            <pc:docMk/>
            <pc:sldMk cId="1858754052" sldId="287"/>
            <ac:cxnSpMk id="12" creationId="{2E2292AD-2CD8-A587-C5C7-DEDAA5F8521F}"/>
          </ac:cxnSpMkLst>
        </pc:cxnChg>
        <pc:cxnChg chg="add mod">
          <ac:chgData name="Eike, Michell L." userId="835521cf-4bf5-41b6-b3d8-e14ae4606327" providerId="ADAL" clId="{E2B088EB-2600-4454-9D10-79C1CABF4A00}" dt="2026-02-27T16:50:53.542" v="664" actId="164"/>
          <ac:cxnSpMkLst>
            <pc:docMk/>
            <pc:sldMk cId="1858754052" sldId="287"/>
            <ac:cxnSpMk id="13" creationId="{EDB6B78E-AD15-7C2A-447B-A4EB1A80AD5A}"/>
          </ac:cxnSpMkLst>
        </pc:cxnChg>
        <pc:cxnChg chg="add mod">
          <ac:chgData name="Eike, Michell L." userId="835521cf-4bf5-41b6-b3d8-e14ae4606327" providerId="ADAL" clId="{E2B088EB-2600-4454-9D10-79C1CABF4A00}" dt="2026-02-27T16:50:53.542" v="664" actId="164"/>
          <ac:cxnSpMkLst>
            <pc:docMk/>
            <pc:sldMk cId="1858754052" sldId="287"/>
            <ac:cxnSpMk id="14" creationId="{DD1AF5EA-55FC-D101-D0FB-B82F7AC53DD3}"/>
          </ac:cxnSpMkLst>
        </pc:cxnChg>
        <pc:cxnChg chg="add mod">
          <ac:chgData name="Eike, Michell L." userId="835521cf-4bf5-41b6-b3d8-e14ae4606327" providerId="ADAL" clId="{E2B088EB-2600-4454-9D10-79C1CABF4A00}" dt="2026-02-27T16:50:53.542" v="664" actId="164"/>
          <ac:cxnSpMkLst>
            <pc:docMk/>
            <pc:sldMk cId="1858754052" sldId="287"/>
            <ac:cxnSpMk id="15" creationId="{298254AE-03AD-EE28-B8B7-A0A740260701}"/>
          </ac:cxnSpMkLst>
        </pc:cxnChg>
      </pc:sldChg>
      <pc:sldChg chg="modSp add mod">
        <pc:chgData name="Eike, Michell L." userId="835521cf-4bf5-41b6-b3d8-e14ae4606327" providerId="ADAL" clId="{E2B088EB-2600-4454-9D10-79C1CABF4A00}" dt="2026-02-27T17:11:13.229" v="798" actId="688"/>
        <pc:sldMkLst>
          <pc:docMk/>
          <pc:sldMk cId="3201990244" sldId="289"/>
        </pc:sldMkLst>
        <pc:spChg chg="mod">
          <ac:chgData name="Eike, Michell L." userId="835521cf-4bf5-41b6-b3d8-e14ae4606327" providerId="ADAL" clId="{E2B088EB-2600-4454-9D10-79C1CABF4A00}" dt="2026-02-27T17:10:48.679" v="795" actId="27636"/>
          <ac:spMkLst>
            <pc:docMk/>
            <pc:sldMk cId="3201990244" sldId="289"/>
            <ac:spMk id="2" creationId="{2B36A2F8-C956-98CB-7754-30363725CA27}"/>
          </ac:spMkLst>
        </pc:spChg>
        <pc:picChg chg="mod">
          <ac:chgData name="Eike, Michell L." userId="835521cf-4bf5-41b6-b3d8-e14ae4606327" providerId="ADAL" clId="{E2B088EB-2600-4454-9D10-79C1CABF4A00}" dt="2026-02-27T17:11:13.229" v="798" actId="688"/>
          <ac:picMkLst>
            <pc:docMk/>
            <pc:sldMk cId="3201990244" sldId="289"/>
            <ac:picMk id="4" creationId="{9919E3E0-286C-9E2C-0ABA-D89495B96DF4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2-27T17:19:44.614" v="990" actId="478"/>
        <pc:sldMkLst>
          <pc:docMk/>
          <pc:sldMk cId="4238950171" sldId="290"/>
        </pc:sldMkLst>
        <pc:grpChg chg="add mod">
          <ac:chgData name="Eike, Michell L." userId="835521cf-4bf5-41b6-b3d8-e14ae4606327" providerId="ADAL" clId="{E2B088EB-2600-4454-9D10-79C1CABF4A00}" dt="2026-02-27T17:16:27.222" v="958" actId="1036"/>
          <ac:grpSpMkLst>
            <pc:docMk/>
            <pc:sldMk cId="4238950171" sldId="290"/>
            <ac:grpSpMk id="16" creationId="{3EDC12F0-936D-3409-20F8-D86F422C8211}"/>
          </ac:grpSpMkLst>
        </pc:grpChg>
        <pc:picChg chg="add mod ord">
          <ac:chgData name="Eike, Michell L." userId="835521cf-4bf5-41b6-b3d8-e14ae4606327" providerId="ADAL" clId="{E2B088EB-2600-4454-9D10-79C1CABF4A00}" dt="2026-02-27T17:12:55.708" v="847" actId="554"/>
          <ac:picMkLst>
            <pc:docMk/>
            <pc:sldMk cId="4238950171" sldId="290"/>
            <ac:picMk id="3" creationId="{FDCDB647-3299-EA8F-FE87-EB61D048D4BB}"/>
          </ac:picMkLst>
        </pc:picChg>
        <pc:picChg chg="add mod ord">
          <ac:chgData name="Eike, Michell L." userId="835521cf-4bf5-41b6-b3d8-e14ae4606327" providerId="ADAL" clId="{E2B088EB-2600-4454-9D10-79C1CABF4A00}" dt="2026-02-27T17:16:15.706" v="953" actId="167"/>
          <ac:picMkLst>
            <pc:docMk/>
            <pc:sldMk cId="4238950171" sldId="290"/>
            <ac:picMk id="18" creationId="{382F640E-9D9C-08F9-CC7C-B7C9CBF96525}"/>
          </ac:picMkLst>
        </pc:picChg>
        <pc:cxnChg chg="add mod ord">
          <ac:chgData name="Eike, Michell L." userId="835521cf-4bf5-41b6-b3d8-e14ae4606327" providerId="ADAL" clId="{E2B088EB-2600-4454-9D10-79C1CABF4A00}" dt="2026-02-27T17:12:04.712" v="801" actId="167"/>
          <ac:cxnSpMkLst>
            <pc:docMk/>
            <pc:sldMk cId="4238950171" sldId="290"/>
            <ac:cxnSpMk id="5" creationId="{BFC460C1-1169-705C-61F5-EE5B680C53A0}"/>
          </ac:cxnSpMkLst>
        </pc:cxnChg>
        <pc:cxnChg chg="add mod ord">
          <ac:chgData name="Eike, Michell L." userId="835521cf-4bf5-41b6-b3d8-e14ae4606327" providerId="ADAL" clId="{E2B088EB-2600-4454-9D10-79C1CABF4A00}" dt="2026-02-27T17:12:04.712" v="801" actId="167"/>
          <ac:cxnSpMkLst>
            <pc:docMk/>
            <pc:sldMk cId="4238950171" sldId="290"/>
            <ac:cxnSpMk id="6" creationId="{F6A37731-BC2E-9D0D-607A-5EEBE97977AE}"/>
          </ac:cxnSpMkLst>
        </pc:cxnChg>
        <pc:cxnChg chg="add mod ord">
          <ac:chgData name="Eike, Michell L." userId="835521cf-4bf5-41b6-b3d8-e14ae4606327" providerId="ADAL" clId="{E2B088EB-2600-4454-9D10-79C1CABF4A00}" dt="2026-02-27T17:12:04.712" v="801" actId="167"/>
          <ac:cxnSpMkLst>
            <pc:docMk/>
            <pc:sldMk cId="4238950171" sldId="290"/>
            <ac:cxnSpMk id="7" creationId="{AA706412-1F43-CA0B-F6ED-A2CDD2511129}"/>
          </ac:cxnSpMkLst>
        </pc:cxnChg>
        <pc:cxnChg chg="add mod ord">
          <ac:chgData name="Eike, Michell L." userId="835521cf-4bf5-41b6-b3d8-e14ae4606327" providerId="ADAL" clId="{E2B088EB-2600-4454-9D10-79C1CABF4A00}" dt="2026-02-27T17:12:04.712" v="801" actId="167"/>
          <ac:cxnSpMkLst>
            <pc:docMk/>
            <pc:sldMk cId="4238950171" sldId="290"/>
            <ac:cxnSpMk id="8" creationId="{783B498B-AA36-A789-CE10-F1EAE62FF7EA}"/>
          </ac:cxnSpMkLst>
        </pc:cxnChg>
        <pc:cxnChg chg="add mod ord">
          <ac:chgData name="Eike, Michell L." userId="835521cf-4bf5-41b6-b3d8-e14ae4606327" providerId="ADAL" clId="{E2B088EB-2600-4454-9D10-79C1CABF4A00}" dt="2026-02-27T17:12:04.712" v="801" actId="167"/>
          <ac:cxnSpMkLst>
            <pc:docMk/>
            <pc:sldMk cId="4238950171" sldId="290"/>
            <ac:cxnSpMk id="9" creationId="{1BD3860B-3F57-3A0C-9D8F-7355C2316E2E}"/>
          </ac:cxnSpMkLst>
        </pc:cxnChg>
        <pc:cxnChg chg="add mod">
          <ac:chgData name="Eike, Michell L." userId="835521cf-4bf5-41b6-b3d8-e14ae4606327" providerId="ADAL" clId="{E2B088EB-2600-4454-9D10-79C1CABF4A00}" dt="2026-02-27T17:13:06.902" v="849" actId="164"/>
          <ac:cxnSpMkLst>
            <pc:docMk/>
            <pc:sldMk cId="4238950171" sldId="290"/>
            <ac:cxnSpMk id="11" creationId="{A6FF4D18-E456-25CA-E7AA-2E27E1AC2326}"/>
          </ac:cxnSpMkLst>
        </pc:cxnChg>
        <pc:cxnChg chg="add mod">
          <ac:chgData name="Eike, Michell L." userId="835521cf-4bf5-41b6-b3d8-e14ae4606327" providerId="ADAL" clId="{E2B088EB-2600-4454-9D10-79C1CABF4A00}" dt="2026-02-27T17:13:06.902" v="849" actId="164"/>
          <ac:cxnSpMkLst>
            <pc:docMk/>
            <pc:sldMk cId="4238950171" sldId="290"/>
            <ac:cxnSpMk id="12" creationId="{F862FB51-65A0-61EF-3531-7788AB46463C}"/>
          </ac:cxnSpMkLst>
        </pc:cxnChg>
        <pc:cxnChg chg="add mod">
          <ac:chgData name="Eike, Michell L." userId="835521cf-4bf5-41b6-b3d8-e14ae4606327" providerId="ADAL" clId="{E2B088EB-2600-4454-9D10-79C1CABF4A00}" dt="2026-02-27T17:13:06.902" v="849" actId="164"/>
          <ac:cxnSpMkLst>
            <pc:docMk/>
            <pc:sldMk cId="4238950171" sldId="290"/>
            <ac:cxnSpMk id="13" creationId="{B35C3147-F2CB-7185-EA93-93C7F87A88A6}"/>
          </ac:cxnSpMkLst>
        </pc:cxnChg>
        <pc:cxnChg chg="add mod">
          <ac:chgData name="Eike, Michell L." userId="835521cf-4bf5-41b6-b3d8-e14ae4606327" providerId="ADAL" clId="{E2B088EB-2600-4454-9D10-79C1CABF4A00}" dt="2026-02-27T17:13:06.902" v="849" actId="164"/>
          <ac:cxnSpMkLst>
            <pc:docMk/>
            <pc:sldMk cId="4238950171" sldId="290"/>
            <ac:cxnSpMk id="14" creationId="{372515E9-9DA6-D2A1-323E-3F5F23F05E69}"/>
          </ac:cxnSpMkLst>
        </pc:cxnChg>
        <pc:cxnChg chg="add mod">
          <ac:chgData name="Eike, Michell L." userId="835521cf-4bf5-41b6-b3d8-e14ae4606327" providerId="ADAL" clId="{E2B088EB-2600-4454-9D10-79C1CABF4A00}" dt="2026-02-27T17:13:06.902" v="849" actId="164"/>
          <ac:cxnSpMkLst>
            <pc:docMk/>
            <pc:sldMk cId="4238950171" sldId="290"/>
            <ac:cxnSpMk id="15" creationId="{4AED73CC-DC47-70D5-487A-CF524A5A547D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7:32:57.418" v="1116" actId="13926"/>
        <pc:sldMkLst>
          <pc:docMk/>
          <pc:sldMk cId="1144170406" sldId="292"/>
        </pc:sldMkLst>
        <pc:spChg chg="mod">
          <ac:chgData name="Eike, Michell L." userId="835521cf-4bf5-41b6-b3d8-e14ae4606327" providerId="ADAL" clId="{E2B088EB-2600-4454-9D10-79C1CABF4A00}" dt="2026-02-27T17:32:57.418" v="1116" actId="13926"/>
          <ac:spMkLst>
            <pc:docMk/>
            <pc:sldMk cId="1144170406" sldId="292"/>
            <ac:spMk id="2" creationId="{5DCBBBF0-5C63-2239-4114-23B940D8D160}"/>
          </ac:spMkLst>
        </pc:spChg>
        <pc:spChg chg="mod">
          <ac:chgData name="Eike, Michell L." userId="835521cf-4bf5-41b6-b3d8-e14ae4606327" providerId="ADAL" clId="{E2B088EB-2600-4454-9D10-79C1CABF4A00}" dt="2026-02-27T17:18:43.667" v="985" actId="167"/>
          <ac:spMkLst>
            <pc:docMk/>
            <pc:sldMk cId="1144170406" sldId="292"/>
            <ac:spMk id="25602" creationId="{5CB31E1D-53EE-E6B2-3BA3-2D5D16C9C4F2}"/>
          </ac:spMkLst>
        </pc:spChg>
        <pc:grpChg chg="mod topLvl">
          <ac:chgData name="Eike, Michell L." userId="835521cf-4bf5-41b6-b3d8-e14ae4606327" providerId="ADAL" clId="{E2B088EB-2600-4454-9D10-79C1CABF4A00}" dt="2026-02-27T17:32:25.282" v="1111" actId="165"/>
          <ac:grpSpMkLst>
            <pc:docMk/>
            <pc:sldMk cId="1144170406" sldId="292"/>
            <ac:grpSpMk id="26" creationId="{63DB3C80-1991-29EB-E831-F61FFBEF35AB}"/>
          </ac:grpSpMkLst>
        </pc:grpChg>
        <pc:graphicFrameChg chg="add mod ord">
          <ac:chgData name="Eike, Michell L." userId="835521cf-4bf5-41b6-b3d8-e14ae4606327" providerId="ADAL" clId="{E2B088EB-2600-4454-9D10-79C1CABF4A00}" dt="2026-02-27T17:18:38.653" v="983" actId="167"/>
          <ac:graphicFrameMkLst>
            <pc:docMk/>
            <pc:sldMk cId="1144170406" sldId="292"/>
            <ac:graphicFrameMk id="32" creationId="{7644BB19-7B83-FABC-23E5-4AE7236EA544}"/>
          </ac:graphicFrameMkLst>
        </pc:graphicFrameChg>
        <pc:picChg chg="mod topLvl">
          <ac:chgData name="Eike, Michell L." userId="835521cf-4bf5-41b6-b3d8-e14ae4606327" providerId="ADAL" clId="{E2B088EB-2600-4454-9D10-79C1CABF4A00}" dt="2026-02-27T17:32:35.410" v="1112" actId="14826"/>
          <ac:picMkLst>
            <pc:docMk/>
            <pc:sldMk cId="1144170406" sldId="292"/>
            <ac:picMk id="19" creationId="{B0A3CBA2-3618-3F35-9C9C-DAB8C633156B}"/>
          </ac:picMkLst>
        </pc:picChg>
        <pc:picChg chg="mod topLvl">
          <ac:chgData name="Eike, Michell L." userId="835521cf-4bf5-41b6-b3d8-e14ae4606327" providerId="ADAL" clId="{E2B088EB-2600-4454-9D10-79C1CABF4A00}" dt="2026-02-27T17:32:25.282" v="1111" actId="165"/>
          <ac:picMkLst>
            <pc:docMk/>
            <pc:sldMk cId="1144170406" sldId="292"/>
            <ac:picMk id="20" creationId="{78140636-5D0D-CA2F-B442-F88F19624BF8}"/>
          </ac:picMkLst>
        </pc:picChg>
        <pc:cxnChg chg="mod topLvl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21" creationId="{785706B1-BAEB-7960-85A7-827CE9949562}"/>
          </ac:cxnSpMkLst>
        </pc:cxnChg>
        <pc:cxnChg chg="mod topLvl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22" creationId="{6194DD03-E38A-2A87-8F9F-53649C7DA988}"/>
          </ac:cxnSpMkLst>
        </pc:cxnChg>
        <pc:cxnChg chg="mod topLvl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23" creationId="{7D7C48AE-2F17-5BC9-5A72-2F0370D3BAB4}"/>
          </ac:cxnSpMkLst>
        </pc:cxnChg>
        <pc:cxnChg chg="mod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28" creationId="{40631887-ED7F-A033-40D8-76CCACB15239}"/>
          </ac:cxnSpMkLst>
        </pc:cxnChg>
        <pc:cxnChg chg="mod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29" creationId="{7A1C6F81-BD63-077F-E88F-883400163C57}"/>
          </ac:cxnSpMkLst>
        </pc:cxnChg>
        <pc:cxnChg chg="mod">
          <ac:chgData name="Eike, Michell L." userId="835521cf-4bf5-41b6-b3d8-e14ae4606327" providerId="ADAL" clId="{E2B088EB-2600-4454-9D10-79C1CABF4A00}" dt="2026-02-27T17:32:25.282" v="1111" actId="165"/>
          <ac:cxnSpMkLst>
            <pc:docMk/>
            <pc:sldMk cId="1144170406" sldId="292"/>
            <ac:cxnSpMk id="30" creationId="{B2DEC096-C034-AA32-D0CD-56764EA8ACE7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7:32:54.432" v="1115" actId="13926"/>
        <pc:sldMkLst>
          <pc:docMk/>
          <pc:sldMk cId="8081693" sldId="293"/>
        </pc:sldMkLst>
        <pc:spChg chg="mod">
          <ac:chgData name="Eike, Michell L." userId="835521cf-4bf5-41b6-b3d8-e14ae4606327" providerId="ADAL" clId="{E2B088EB-2600-4454-9D10-79C1CABF4A00}" dt="2026-02-27T17:32:54.432" v="1115" actId="13926"/>
          <ac:spMkLst>
            <pc:docMk/>
            <pc:sldMk cId="8081693" sldId="293"/>
            <ac:spMk id="2" creationId="{B8C86154-F908-4B95-5177-797F9EECD9EC}"/>
          </ac:spMkLst>
        </pc:spChg>
        <pc:spChg chg="mod">
          <ac:chgData name="Eike, Michell L." userId="835521cf-4bf5-41b6-b3d8-e14ae4606327" providerId="ADAL" clId="{E2B088EB-2600-4454-9D10-79C1CABF4A00}" dt="2026-02-27T17:21:26.982" v="1000" actId="167"/>
          <ac:spMkLst>
            <pc:docMk/>
            <pc:sldMk cId="8081693" sldId="293"/>
            <ac:spMk id="25602" creationId="{25434E49-36A3-ED66-3B1C-4AFA8C8E4447}"/>
          </ac:spMkLst>
        </pc:spChg>
        <pc:grpChg chg="mod topLvl">
          <ac:chgData name="Eike, Michell L." userId="835521cf-4bf5-41b6-b3d8-e14ae4606327" providerId="ADAL" clId="{E2B088EB-2600-4454-9D10-79C1CABF4A00}" dt="2026-02-27T17:32:39.929" v="1113" actId="165"/>
          <ac:grpSpMkLst>
            <pc:docMk/>
            <pc:sldMk cId="8081693" sldId="293"/>
            <ac:grpSpMk id="26" creationId="{A8924D63-B91C-71D2-A37A-577384BCEB31}"/>
          </ac:grpSpMkLst>
        </pc:grpChg>
        <pc:graphicFrameChg chg="add mod ord">
          <ac:chgData name="Eike, Michell L." userId="835521cf-4bf5-41b6-b3d8-e14ae4606327" providerId="ADAL" clId="{E2B088EB-2600-4454-9D10-79C1CABF4A00}" dt="2026-02-27T17:21:22.115" v="998" actId="167"/>
          <ac:graphicFrameMkLst>
            <pc:docMk/>
            <pc:sldMk cId="8081693" sldId="293"/>
            <ac:graphicFrameMk id="3" creationId="{6A333913-F1AD-9ABE-AF03-924F3BBB8C54}"/>
          </ac:graphicFrameMkLst>
        </pc:graphicFrameChg>
        <pc:picChg chg="mod topLvl">
          <ac:chgData name="Eike, Michell L." userId="835521cf-4bf5-41b6-b3d8-e14ae4606327" providerId="ADAL" clId="{E2B088EB-2600-4454-9D10-79C1CABF4A00}" dt="2026-02-27T17:32:45.945" v="1114" actId="14826"/>
          <ac:picMkLst>
            <pc:docMk/>
            <pc:sldMk cId="8081693" sldId="293"/>
            <ac:picMk id="19" creationId="{14E19778-11B4-C615-621C-7FE3D75E7E31}"/>
          </ac:picMkLst>
        </pc:picChg>
        <pc:picChg chg="mod topLvl">
          <ac:chgData name="Eike, Michell L." userId="835521cf-4bf5-41b6-b3d8-e14ae4606327" providerId="ADAL" clId="{E2B088EB-2600-4454-9D10-79C1CABF4A00}" dt="2026-02-27T17:32:39.929" v="1113" actId="165"/>
          <ac:picMkLst>
            <pc:docMk/>
            <pc:sldMk cId="8081693" sldId="293"/>
            <ac:picMk id="20" creationId="{BA9CEB8B-3DA2-398F-269C-8AE338A6C40F}"/>
          </ac:picMkLst>
        </pc:picChg>
        <pc:cxnChg chg="mod topLvl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22" creationId="{F08A49EA-F93C-FD42-B62F-996170747A16}"/>
          </ac:cxnSpMkLst>
        </pc:cxnChg>
        <pc:cxnChg chg="mod topLvl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23" creationId="{8D6C735B-625C-5865-5421-CE773F68DBDE}"/>
          </ac:cxnSpMkLst>
        </pc:cxnChg>
        <pc:cxnChg chg="mod topLvl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24" creationId="{5E7B921D-F19A-2A3E-B4A4-C10BB8653C04}"/>
          </ac:cxnSpMkLst>
        </pc:cxnChg>
        <pc:cxnChg chg="mod topLvl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25" creationId="{876B132A-910F-7E40-4F18-72AC8D996E65}"/>
          </ac:cxnSpMkLst>
        </pc:cxnChg>
        <pc:cxnChg chg="mod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30" creationId="{76844430-CED4-80C7-5AE9-99F2469D94CD}"/>
          </ac:cxnSpMkLst>
        </pc:cxnChg>
        <pc:cxnChg chg="mod">
          <ac:chgData name="Eike, Michell L." userId="835521cf-4bf5-41b6-b3d8-e14ae4606327" providerId="ADAL" clId="{E2B088EB-2600-4454-9D10-79C1CABF4A00}" dt="2026-02-27T17:32:39.929" v="1113" actId="165"/>
          <ac:cxnSpMkLst>
            <pc:docMk/>
            <pc:sldMk cId="8081693" sldId="293"/>
            <ac:cxnSpMk id="31" creationId="{5BB9852B-0812-A4B4-B9B1-DBF9179456BA}"/>
          </ac:cxnSpMkLst>
        </pc:cxnChg>
      </pc:sldChg>
      <pc:sldChg chg="addSp delSp modSp add mod">
        <pc:chgData name="Eike, Michell L." userId="835521cf-4bf5-41b6-b3d8-e14ae4606327" providerId="ADAL" clId="{E2B088EB-2600-4454-9D10-79C1CABF4A00}" dt="2026-02-27T17:23:50.919" v="1078" actId="688"/>
        <pc:sldMkLst>
          <pc:docMk/>
          <pc:sldMk cId="2159039222" sldId="294"/>
        </pc:sldMkLst>
        <pc:spChg chg="mod">
          <ac:chgData name="Eike, Michell L." userId="835521cf-4bf5-41b6-b3d8-e14ae4606327" providerId="ADAL" clId="{E2B088EB-2600-4454-9D10-79C1CABF4A00}" dt="2026-02-27T17:21:59.435" v="1013" actId="20577"/>
          <ac:spMkLst>
            <pc:docMk/>
            <pc:sldMk cId="2159039222" sldId="294"/>
            <ac:spMk id="2" creationId="{58A065F2-A32F-E460-85AF-FD3765B7BE9F}"/>
          </ac:spMkLst>
        </pc:spChg>
        <pc:spChg chg="mod">
          <ac:chgData name="Eike, Michell L." userId="835521cf-4bf5-41b6-b3d8-e14ae4606327" providerId="ADAL" clId="{E2B088EB-2600-4454-9D10-79C1CABF4A00}" dt="2026-02-27T17:22:14.194" v="1057" actId="20577"/>
          <ac:spMkLst>
            <pc:docMk/>
            <pc:sldMk cId="2159039222" sldId="294"/>
            <ac:spMk id="25602" creationId="{C0070555-3DED-BE05-D05B-4C15AD205F96}"/>
          </ac:spMkLst>
        </pc:spChg>
        <pc:picChg chg="add mod">
          <ac:chgData name="Eike, Michell L." userId="835521cf-4bf5-41b6-b3d8-e14ae4606327" providerId="ADAL" clId="{E2B088EB-2600-4454-9D10-79C1CABF4A00}" dt="2026-02-27T17:23:50.919" v="1078" actId="688"/>
          <ac:picMkLst>
            <pc:docMk/>
            <pc:sldMk cId="2159039222" sldId="294"/>
            <ac:picMk id="19" creationId="{DF11C881-5D0F-D8B1-312F-C07D9A3E5258}"/>
          </ac:picMkLst>
        </pc:picChg>
        <pc:picChg chg="add mod">
          <ac:chgData name="Eike, Michell L." userId="835521cf-4bf5-41b6-b3d8-e14ae4606327" providerId="ADAL" clId="{E2B088EB-2600-4454-9D10-79C1CABF4A00}" dt="2026-02-27T17:23:42.941" v="1076" actId="688"/>
          <ac:picMkLst>
            <pc:docMk/>
            <pc:sldMk cId="2159039222" sldId="294"/>
            <ac:picMk id="20" creationId="{2E97917A-58C4-A4F5-C755-0CBA3624F8BA}"/>
          </ac:picMkLst>
        </pc:picChg>
        <pc:picChg chg="add mod">
          <ac:chgData name="Eike, Michell L." userId="835521cf-4bf5-41b6-b3d8-e14ae4606327" providerId="ADAL" clId="{E2B088EB-2600-4454-9D10-79C1CABF4A00}" dt="2026-02-27T17:23:12.668" v="1072" actId="554"/>
          <ac:picMkLst>
            <pc:docMk/>
            <pc:sldMk cId="2159039222" sldId="294"/>
            <ac:picMk id="21" creationId="{54B9A085-1795-235B-5F85-B3B03234517C}"/>
          </ac:picMkLst>
        </pc:picChg>
      </pc:sldChg>
      <pc:sldChg chg="delSp modSp add mod">
        <pc:chgData name="Eike, Michell L." userId="835521cf-4bf5-41b6-b3d8-e14ae4606327" providerId="ADAL" clId="{E2B088EB-2600-4454-9D10-79C1CABF4A00}" dt="2026-02-27T17:40:03.649" v="1128" actId="478"/>
        <pc:sldMkLst>
          <pc:docMk/>
          <pc:sldMk cId="2749767721" sldId="295"/>
        </pc:sldMkLst>
        <pc:spChg chg="mod">
          <ac:chgData name="Eike, Michell L." userId="835521cf-4bf5-41b6-b3d8-e14ae4606327" providerId="ADAL" clId="{E2B088EB-2600-4454-9D10-79C1CABF4A00}" dt="2026-02-27T17:40:01.687" v="1127" actId="13926"/>
          <ac:spMkLst>
            <pc:docMk/>
            <pc:sldMk cId="2749767721" sldId="295"/>
            <ac:spMk id="2" creationId="{07DC8F1E-C622-E2D7-6941-1BE0DAF06ED2}"/>
          </ac:spMkLst>
        </pc:spChg>
        <pc:grpChg chg="mod">
          <ac:chgData name="Eike, Michell L." userId="835521cf-4bf5-41b6-b3d8-e14ae4606327" providerId="ADAL" clId="{E2B088EB-2600-4454-9D10-79C1CABF4A00}" dt="2026-02-27T17:39:53.366" v="1126" actId="1038"/>
          <ac:grpSpMkLst>
            <pc:docMk/>
            <pc:sldMk cId="2749767721" sldId="295"/>
            <ac:grpSpMk id="16" creationId="{85B0CF04-CA56-C8D6-8C94-1E0D853D43B7}"/>
          </ac:grpSpMkLst>
        </pc:grpChg>
        <pc:picChg chg="mod">
          <ac:chgData name="Eike, Michell L." userId="835521cf-4bf5-41b6-b3d8-e14ae4606327" providerId="ADAL" clId="{E2B088EB-2600-4454-9D10-79C1CABF4A00}" dt="2026-02-27T17:39:20.844" v="1117" actId="14826"/>
          <ac:picMkLst>
            <pc:docMk/>
            <pc:sldMk cId="2749767721" sldId="295"/>
            <ac:picMk id="5" creationId="{F440E377-8014-A807-4872-598E91D8F3CC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2-27T17:40:56.512" v="1142" actId="13926"/>
        <pc:sldMkLst>
          <pc:docMk/>
          <pc:sldMk cId="3158069868" sldId="296"/>
        </pc:sldMkLst>
        <pc:spChg chg="mod">
          <ac:chgData name="Eike, Michell L." userId="835521cf-4bf5-41b6-b3d8-e14ae4606327" providerId="ADAL" clId="{E2B088EB-2600-4454-9D10-79C1CABF4A00}" dt="2026-02-27T17:40:56.512" v="1142" actId="13926"/>
          <ac:spMkLst>
            <pc:docMk/>
            <pc:sldMk cId="3158069868" sldId="296"/>
            <ac:spMk id="2" creationId="{128D01F6-CFC8-BC4D-3A80-D416713C5E3C}"/>
          </ac:spMkLst>
        </pc:spChg>
        <pc:grpChg chg="mod">
          <ac:chgData name="Eike, Michell L." userId="835521cf-4bf5-41b6-b3d8-e14ae4606327" providerId="ADAL" clId="{E2B088EB-2600-4454-9D10-79C1CABF4A00}" dt="2026-02-27T17:40:48.379" v="1140" actId="1038"/>
          <ac:grpSpMkLst>
            <pc:docMk/>
            <pc:sldMk cId="3158069868" sldId="296"/>
            <ac:grpSpMk id="16" creationId="{0B9C13E2-1998-C182-3430-073A6F352175}"/>
          </ac:grpSpMkLst>
        </pc:grpChg>
        <pc:picChg chg="mod">
          <ac:chgData name="Eike, Michell L." userId="835521cf-4bf5-41b6-b3d8-e14ae4606327" providerId="ADAL" clId="{E2B088EB-2600-4454-9D10-79C1CABF4A00}" dt="2026-02-27T17:40:13.801" v="1129" actId="14826"/>
          <ac:picMkLst>
            <pc:docMk/>
            <pc:sldMk cId="3158069868" sldId="296"/>
            <ac:picMk id="5" creationId="{1013486C-F183-E08C-3E04-A58B7C5C53C1}"/>
          </ac:picMkLst>
        </pc:picChg>
      </pc:sldChg>
      <pc:sldChg chg="delSp modSp add mod">
        <pc:chgData name="Eike, Michell L." userId="835521cf-4bf5-41b6-b3d8-e14ae4606327" providerId="ADAL" clId="{E2B088EB-2600-4454-9D10-79C1CABF4A00}" dt="2026-02-27T17:42:10.595" v="1155" actId="478"/>
        <pc:sldMkLst>
          <pc:docMk/>
          <pc:sldMk cId="2626048548" sldId="297"/>
        </pc:sldMkLst>
        <pc:spChg chg="mod">
          <ac:chgData name="Eike, Michell L." userId="835521cf-4bf5-41b6-b3d8-e14ae4606327" providerId="ADAL" clId="{E2B088EB-2600-4454-9D10-79C1CABF4A00}" dt="2026-02-27T17:42:07.503" v="1154" actId="13926"/>
          <ac:spMkLst>
            <pc:docMk/>
            <pc:sldMk cId="2626048548" sldId="297"/>
            <ac:spMk id="2" creationId="{6F76D855-EAA9-5D4A-0350-75D995CFE001}"/>
          </ac:spMkLst>
        </pc:spChg>
        <pc:grpChg chg="mod">
          <ac:chgData name="Eike, Michell L." userId="835521cf-4bf5-41b6-b3d8-e14ae4606327" providerId="ADAL" clId="{E2B088EB-2600-4454-9D10-79C1CABF4A00}" dt="2026-02-27T17:41:58.061" v="1153" actId="1038"/>
          <ac:grpSpMkLst>
            <pc:docMk/>
            <pc:sldMk cId="2626048548" sldId="297"/>
            <ac:grpSpMk id="16" creationId="{CA212D66-29C9-8B71-EE9D-3E77223D1344}"/>
          </ac:grpSpMkLst>
        </pc:grpChg>
        <pc:picChg chg="mod">
          <ac:chgData name="Eike, Michell L." userId="835521cf-4bf5-41b6-b3d8-e14ae4606327" providerId="ADAL" clId="{E2B088EB-2600-4454-9D10-79C1CABF4A00}" dt="2026-02-27T17:41:36.085" v="1149" actId="14826"/>
          <ac:picMkLst>
            <pc:docMk/>
            <pc:sldMk cId="2626048548" sldId="297"/>
            <ac:picMk id="5" creationId="{8D3A469D-6F25-B29B-CF17-DA07ABC44051}"/>
          </ac:picMkLst>
        </pc:picChg>
      </pc:sldChg>
      <pc:sldChg chg="addSp delSp modSp add mod modShow">
        <pc:chgData name="Eike, Michell L." userId="835521cf-4bf5-41b6-b3d8-e14ae4606327" providerId="ADAL" clId="{E2B088EB-2600-4454-9D10-79C1CABF4A00}" dt="2026-02-27T18:28:06.135" v="1467" actId="14100"/>
        <pc:sldMkLst>
          <pc:docMk/>
          <pc:sldMk cId="308900562" sldId="300"/>
        </pc:sldMkLst>
        <pc:spChg chg="add mod">
          <ac:chgData name="Eike, Michell L." userId="835521cf-4bf5-41b6-b3d8-e14ae4606327" providerId="ADAL" clId="{E2B088EB-2600-4454-9D10-79C1CABF4A00}" dt="2026-02-27T18:27:24.814" v="1463"/>
          <ac:spMkLst>
            <pc:docMk/>
            <pc:sldMk cId="308900562" sldId="300"/>
            <ac:spMk id="9" creationId="{D6FBBB7C-255A-6698-CB2E-0425DAC4B02B}"/>
          </ac:spMkLst>
        </pc:spChg>
        <pc:spChg chg="mod">
          <ac:chgData name="Eike, Michell L." userId="835521cf-4bf5-41b6-b3d8-e14ae4606327" providerId="ADAL" clId="{E2B088EB-2600-4454-9D10-79C1CABF4A00}" dt="2026-02-27T18:28:06.135" v="1467" actId="14100"/>
          <ac:spMkLst>
            <pc:docMk/>
            <pc:sldMk cId="308900562" sldId="300"/>
            <ac:spMk id="25602" creationId="{A2AF022D-89C2-29B0-BC56-082EC83DE766}"/>
          </ac:spMkLst>
        </pc:spChg>
        <pc:graphicFrameChg chg="add mod">
          <ac:chgData name="Eike, Michell L." userId="835521cf-4bf5-41b6-b3d8-e14ae4606327" providerId="ADAL" clId="{E2B088EB-2600-4454-9D10-79C1CABF4A00}" dt="2026-02-27T18:26:58.940" v="1459"/>
          <ac:graphicFrameMkLst>
            <pc:docMk/>
            <pc:sldMk cId="308900562" sldId="300"/>
            <ac:graphicFrameMk id="3" creationId="{5064DE8E-C1FA-008F-A957-7B3AFFBE068A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27T18:26:58.940" v="1459"/>
          <ac:graphicFrameMkLst>
            <pc:docMk/>
            <pc:sldMk cId="308900562" sldId="300"/>
            <ac:graphicFrameMk id="5" creationId="{0BB63232-1284-E5DE-F45B-C87132819338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27T18:26:58.940" v="1459"/>
          <ac:graphicFrameMkLst>
            <pc:docMk/>
            <pc:sldMk cId="308900562" sldId="300"/>
            <ac:graphicFrameMk id="6" creationId="{85D111F1-AABE-0119-1E8F-AC91CA3E6A39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27T18:26:58.940" v="1459"/>
          <ac:graphicFrameMkLst>
            <pc:docMk/>
            <pc:sldMk cId="308900562" sldId="300"/>
            <ac:graphicFrameMk id="7" creationId="{6599F6D7-1782-AF7A-9A63-C975EE5771FB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27T18:26:58.940" v="1459"/>
          <ac:graphicFrameMkLst>
            <pc:docMk/>
            <pc:sldMk cId="308900562" sldId="300"/>
            <ac:graphicFrameMk id="8" creationId="{3F0DAAB0-247B-B861-3249-51FA32627EF6}"/>
          </ac:graphicFrameMkLst>
        </pc:graphicFrameChg>
        <pc:picChg chg="ord">
          <ac:chgData name="Eike, Michell L." userId="835521cf-4bf5-41b6-b3d8-e14ae4606327" providerId="ADAL" clId="{E2B088EB-2600-4454-9D10-79C1CABF4A00}" dt="2026-02-27T18:27:03.624" v="1460" actId="167"/>
          <ac:picMkLst>
            <pc:docMk/>
            <pc:sldMk cId="308900562" sldId="300"/>
            <ac:picMk id="41" creationId="{BC8CB4E6-FE61-C561-E8AC-DE0D94451BAF}"/>
          </ac:picMkLst>
        </pc:picChg>
      </pc:sldChg>
      <pc:sldChg chg="addSp modSp add mod">
        <pc:chgData name="Eike, Michell L." userId="835521cf-4bf5-41b6-b3d8-e14ae4606327" providerId="ADAL" clId="{E2B088EB-2600-4454-9D10-79C1CABF4A00}" dt="2026-02-27T19:01:03.786" v="1482"/>
        <pc:sldMkLst>
          <pc:docMk/>
          <pc:sldMk cId="2003763512" sldId="301"/>
        </pc:sldMkLst>
        <pc:spChg chg="add mod">
          <ac:chgData name="Eike, Michell L." userId="835521cf-4bf5-41b6-b3d8-e14ae4606327" providerId="ADAL" clId="{E2B088EB-2600-4454-9D10-79C1CABF4A00}" dt="2026-02-27T18:28:35.462" v="1480" actId="1035"/>
          <ac:spMkLst>
            <pc:docMk/>
            <pc:sldMk cId="2003763512" sldId="301"/>
            <ac:spMk id="4" creationId="{A051E250-31BC-460D-9838-45A31768E91C}"/>
          </ac:spMkLst>
        </pc:spChg>
        <pc:spChg chg="mod">
          <ac:chgData name="Eike, Michell L." userId="835521cf-4bf5-41b6-b3d8-e14ae4606327" providerId="ADAL" clId="{E2B088EB-2600-4454-9D10-79C1CABF4A00}" dt="2026-02-27T18:28:24.249" v="1470"/>
          <ac:spMkLst>
            <pc:docMk/>
            <pc:sldMk cId="2003763512" sldId="301"/>
            <ac:spMk id="25602" creationId="{8D20C53B-3026-DAC2-63C9-78D366CCABE9}"/>
          </ac:spMkLst>
        </pc:spChg>
      </pc:sldChg>
      <pc:sldChg chg="modSp add mod">
        <pc:chgData name="Eike, Michell L." userId="835521cf-4bf5-41b6-b3d8-e14ae4606327" providerId="ADAL" clId="{E2B088EB-2600-4454-9D10-79C1CABF4A00}" dt="2026-02-27T19:03:37.765" v="1563" actId="6549"/>
        <pc:sldMkLst>
          <pc:docMk/>
          <pc:sldMk cId="653763439" sldId="302"/>
        </pc:sldMkLst>
        <pc:spChg chg="mod">
          <ac:chgData name="Eike, Michell L." userId="835521cf-4bf5-41b6-b3d8-e14ae4606327" providerId="ADAL" clId="{E2B088EB-2600-4454-9D10-79C1CABF4A00}" dt="2026-02-27T19:02:31.259" v="1543" actId="1076"/>
          <ac:spMkLst>
            <pc:docMk/>
            <pc:sldMk cId="653763439" sldId="302"/>
            <ac:spMk id="4" creationId="{5764361D-AFA1-E179-B375-A4DA315A21FD}"/>
          </ac:spMkLst>
        </pc:spChg>
        <pc:spChg chg="mod">
          <ac:chgData name="Eike, Michell L." userId="835521cf-4bf5-41b6-b3d8-e14ae4606327" providerId="ADAL" clId="{E2B088EB-2600-4454-9D10-79C1CABF4A00}" dt="2026-02-27T19:03:37.765" v="1563" actId="6549"/>
          <ac:spMkLst>
            <pc:docMk/>
            <pc:sldMk cId="653763439" sldId="302"/>
            <ac:spMk id="25602" creationId="{AEB3960B-06A5-3A90-EF2D-602ADA61A773}"/>
          </ac:spMkLst>
        </pc:spChg>
      </pc:sldChg>
      <pc:sldChg chg="modSp add mod">
        <pc:chgData name="Eike, Michell L." userId="835521cf-4bf5-41b6-b3d8-e14ae4606327" providerId="ADAL" clId="{E2B088EB-2600-4454-9D10-79C1CABF4A00}" dt="2026-02-27T19:03:34.843" v="1562" actId="6549"/>
        <pc:sldMkLst>
          <pc:docMk/>
          <pc:sldMk cId="572282618" sldId="303"/>
        </pc:sldMkLst>
        <pc:spChg chg="mod">
          <ac:chgData name="Eike, Michell L." userId="835521cf-4bf5-41b6-b3d8-e14ae4606327" providerId="ADAL" clId="{E2B088EB-2600-4454-9D10-79C1CABF4A00}" dt="2026-02-27T19:03:32.884" v="1561" actId="1076"/>
          <ac:spMkLst>
            <pc:docMk/>
            <pc:sldMk cId="572282618" sldId="303"/>
            <ac:spMk id="4" creationId="{C0E590EE-8800-61A4-A711-026A1FC14E33}"/>
          </ac:spMkLst>
        </pc:spChg>
        <pc:spChg chg="mod">
          <ac:chgData name="Eike, Michell L." userId="835521cf-4bf5-41b6-b3d8-e14ae4606327" providerId="ADAL" clId="{E2B088EB-2600-4454-9D10-79C1CABF4A00}" dt="2026-02-27T19:03:34.843" v="1562" actId="6549"/>
          <ac:spMkLst>
            <pc:docMk/>
            <pc:sldMk cId="572282618" sldId="303"/>
            <ac:spMk id="25602" creationId="{002F2EAE-356F-9188-4D44-BEC24C7B0C44}"/>
          </ac:spMkLst>
        </pc:spChg>
      </pc:sldChg>
      <pc:sldChg chg="addSp modSp add mod">
        <pc:chgData name="Eike, Michell L." userId="835521cf-4bf5-41b6-b3d8-e14ae4606327" providerId="ADAL" clId="{E2B088EB-2600-4454-9D10-79C1CABF4A00}" dt="2026-02-27T19:05:59.389" v="1644"/>
        <pc:sldMkLst>
          <pc:docMk/>
          <pc:sldMk cId="3517933000" sldId="304"/>
        </pc:sldMkLst>
        <pc:spChg chg="mod ord">
          <ac:chgData name="Eike, Michell L." userId="835521cf-4bf5-41b6-b3d8-e14ae4606327" providerId="ADAL" clId="{E2B088EB-2600-4454-9D10-79C1CABF4A00}" dt="2026-02-27T19:05:47.438" v="1643" actId="14100"/>
          <ac:spMkLst>
            <pc:docMk/>
            <pc:sldMk cId="3517933000" sldId="304"/>
            <ac:spMk id="4" creationId="{28E53EE3-FDE1-4516-E5A9-E2F30236E82F}"/>
          </ac:spMkLst>
        </pc:spChg>
        <pc:spChg chg="mod">
          <ac:chgData name="Eike, Michell L." userId="835521cf-4bf5-41b6-b3d8-e14ae4606327" providerId="ADAL" clId="{E2B088EB-2600-4454-9D10-79C1CABF4A00}" dt="2026-02-27T19:05:33.824" v="1639" actId="114"/>
          <ac:spMkLst>
            <pc:docMk/>
            <pc:sldMk cId="3517933000" sldId="304"/>
            <ac:spMk id="25602" creationId="{FCA8B0C6-576C-01B0-1E85-123548F3542C}"/>
          </ac:spMkLst>
        </pc:spChg>
        <pc:graphicFrameChg chg="add mod">
          <ac:chgData name="Eike, Michell L." userId="835521cf-4bf5-41b6-b3d8-e14ae4606327" providerId="ADAL" clId="{E2B088EB-2600-4454-9D10-79C1CABF4A00}" dt="2026-02-27T19:05:18.590" v="1630" actId="1037"/>
          <ac:graphicFrameMkLst>
            <pc:docMk/>
            <pc:sldMk cId="3517933000" sldId="304"/>
            <ac:graphicFrameMk id="10" creationId="{62242425-CDED-2071-DDCF-739FE79ECEE3}"/>
          </ac:graphicFrameMkLst>
        </pc:graphicFrameChg>
        <pc:graphicFrameChg chg="add mod">
          <ac:chgData name="Eike, Michell L." userId="835521cf-4bf5-41b6-b3d8-e14ae4606327" providerId="ADAL" clId="{E2B088EB-2600-4454-9D10-79C1CABF4A00}" dt="2026-02-27T19:05:12.942" v="1616" actId="1037"/>
          <ac:graphicFrameMkLst>
            <pc:docMk/>
            <pc:sldMk cId="3517933000" sldId="304"/>
            <ac:graphicFrameMk id="11" creationId="{7047E2BA-67D9-50EF-3C15-038EA5568D77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27T19:07:00.217" v="1666" actId="14100"/>
        <pc:sldMkLst>
          <pc:docMk/>
          <pc:sldMk cId="2784888568" sldId="305"/>
        </pc:sldMkLst>
        <pc:spChg chg="mod">
          <ac:chgData name="Eike, Michell L." userId="835521cf-4bf5-41b6-b3d8-e14ae4606327" providerId="ADAL" clId="{E2B088EB-2600-4454-9D10-79C1CABF4A00}" dt="2026-02-27T19:07:00.217" v="1666" actId="14100"/>
          <ac:spMkLst>
            <pc:docMk/>
            <pc:sldMk cId="2784888568" sldId="305"/>
            <ac:spMk id="4" creationId="{F8722A71-B82F-52DE-38A3-D2358A09C751}"/>
          </ac:spMkLst>
        </pc:spChg>
        <pc:spChg chg="mod">
          <ac:chgData name="Eike, Michell L." userId="835521cf-4bf5-41b6-b3d8-e14ae4606327" providerId="ADAL" clId="{E2B088EB-2600-4454-9D10-79C1CABF4A00}" dt="2026-02-27T19:06:46.679" v="1654" actId="20577"/>
          <ac:spMkLst>
            <pc:docMk/>
            <pc:sldMk cId="2784888568" sldId="305"/>
            <ac:spMk id="25602" creationId="{FB799A0D-57E6-FED5-F168-E8D95D15B4C9}"/>
          </ac:spMkLst>
        </pc:spChg>
        <pc:graphicFrameChg chg="add mod ord">
          <ac:chgData name="Eike, Michell L." userId="835521cf-4bf5-41b6-b3d8-e14ae4606327" providerId="ADAL" clId="{E2B088EB-2600-4454-9D10-79C1CABF4A00}" dt="2026-02-27T19:06:22.436" v="1648" actId="167"/>
          <ac:graphicFrameMkLst>
            <pc:docMk/>
            <pc:sldMk cId="2784888568" sldId="305"/>
            <ac:graphicFrameMk id="12" creationId="{054EC2D5-98D4-416A-3E58-681753CBCF3C}"/>
          </ac:graphicFrameMkLst>
        </pc:graphicFrameChg>
        <pc:graphicFrameChg chg="add mod ord">
          <ac:chgData name="Eike, Michell L." userId="835521cf-4bf5-41b6-b3d8-e14ae4606327" providerId="ADAL" clId="{E2B088EB-2600-4454-9D10-79C1CABF4A00}" dt="2026-02-27T19:06:53.651" v="1664" actId="1036"/>
          <ac:graphicFrameMkLst>
            <pc:docMk/>
            <pc:sldMk cId="2784888568" sldId="305"/>
            <ac:graphicFrameMk id="13" creationId="{BBE1C761-EAF8-C775-C9B8-363738985F48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27T19:07:44.987" v="1675" actId="14100"/>
        <pc:sldMkLst>
          <pc:docMk/>
          <pc:sldMk cId="1673954724" sldId="306"/>
        </pc:sldMkLst>
        <pc:spChg chg="mod">
          <ac:chgData name="Eike, Michell L." userId="835521cf-4bf5-41b6-b3d8-e14ae4606327" providerId="ADAL" clId="{E2B088EB-2600-4454-9D10-79C1CABF4A00}" dt="2026-02-27T19:07:44.987" v="1675" actId="14100"/>
          <ac:spMkLst>
            <pc:docMk/>
            <pc:sldMk cId="1673954724" sldId="306"/>
            <ac:spMk id="4" creationId="{F92A6047-75ED-7BAC-73CA-FE141FA0776D}"/>
          </ac:spMkLst>
        </pc:spChg>
        <pc:spChg chg="mod">
          <ac:chgData name="Eike, Michell L." userId="835521cf-4bf5-41b6-b3d8-e14ae4606327" providerId="ADAL" clId="{E2B088EB-2600-4454-9D10-79C1CABF4A00}" dt="2026-02-27T19:07:36.606" v="1673" actId="6549"/>
          <ac:spMkLst>
            <pc:docMk/>
            <pc:sldMk cId="1673954724" sldId="306"/>
            <ac:spMk id="25602" creationId="{CC38F510-E1EC-A952-467A-B1EA33E6DBA9}"/>
          </ac:spMkLst>
        </pc:spChg>
        <pc:graphicFrameChg chg="add mod ord">
          <ac:chgData name="Eike, Michell L." userId="835521cf-4bf5-41b6-b3d8-e14ae4606327" providerId="ADAL" clId="{E2B088EB-2600-4454-9D10-79C1CABF4A00}" dt="2026-02-27T19:07:28.589" v="1670" actId="167"/>
          <ac:graphicFrameMkLst>
            <pc:docMk/>
            <pc:sldMk cId="1673954724" sldId="306"/>
            <ac:graphicFrameMk id="10" creationId="{B16D56F0-B005-1819-9927-8744E58058AB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27T19:08:15.728" v="1681" actId="1076"/>
        <pc:sldMkLst>
          <pc:docMk/>
          <pc:sldMk cId="1101561483" sldId="307"/>
        </pc:sldMkLst>
        <pc:spChg chg="mod ord">
          <ac:chgData name="Eike, Michell L." userId="835521cf-4bf5-41b6-b3d8-e14ae4606327" providerId="ADAL" clId="{E2B088EB-2600-4454-9D10-79C1CABF4A00}" dt="2026-02-27T19:08:15.728" v="1681" actId="1076"/>
          <ac:spMkLst>
            <pc:docMk/>
            <pc:sldMk cId="1101561483" sldId="307"/>
            <ac:spMk id="4" creationId="{944D8AB7-CA62-69C4-8438-96AD6AFCFB7F}"/>
          </ac:spMkLst>
        </pc:spChg>
        <pc:graphicFrameChg chg="add mod">
          <ac:chgData name="Eike, Michell L." userId="835521cf-4bf5-41b6-b3d8-e14ae4606327" providerId="ADAL" clId="{E2B088EB-2600-4454-9D10-79C1CABF4A00}" dt="2026-02-27T19:08:03.623" v="1678" actId="1076"/>
          <ac:graphicFrameMkLst>
            <pc:docMk/>
            <pc:sldMk cId="1101561483" sldId="307"/>
            <ac:graphicFrameMk id="11" creationId="{BAFC8D18-1554-0C47-D517-E76DA442F776}"/>
          </ac:graphicFrameMkLst>
        </pc:graphicFrameChg>
      </pc:sldChg>
      <pc:sldChg chg="addSp delSp modSp add mod modShow">
        <pc:chgData name="Eike, Michell L." userId="835521cf-4bf5-41b6-b3d8-e14ae4606327" providerId="ADAL" clId="{E2B088EB-2600-4454-9D10-79C1CABF4A00}" dt="2026-02-27T20:22:59.067" v="1838" actId="1036"/>
        <pc:sldMkLst>
          <pc:docMk/>
          <pc:sldMk cId="1719738505" sldId="308"/>
        </pc:sldMkLst>
        <pc:spChg chg="mod">
          <ac:chgData name="Eike, Michell L." userId="835521cf-4bf5-41b6-b3d8-e14ae4606327" providerId="ADAL" clId="{E2B088EB-2600-4454-9D10-79C1CABF4A00}" dt="2026-02-27T20:22:14.403" v="1830"/>
          <ac:spMkLst>
            <pc:docMk/>
            <pc:sldMk cId="1719738505" sldId="308"/>
            <ac:spMk id="2" creationId="{DBAE6CD0-8495-D202-43E2-24FF24BDD9DA}"/>
          </ac:spMkLst>
        </pc:spChg>
        <pc:graphicFrameChg chg="add mod">
          <ac:chgData name="Eike, Michell L." userId="835521cf-4bf5-41b6-b3d8-e14ae4606327" providerId="ADAL" clId="{E2B088EB-2600-4454-9D10-79C1CABF4A00}" dt="2026-02-27T20:22:59.067" v="1838" actId="1036"/>
          <ac:graphicFrameMkLst>
            <pc:docMk/>
            <pc:sldMk cId="1719738505" sldId="308"/>
            <ac:graphicFrameMk id="7" creationId="{755A8AD7-339A-DC09-C733-517812D09B16}"/>
          </ac:graphicFrameMkLst>
        </pc:graphicFrameChg>
        <pc:picChg chg="mod">
          <ac:chgData name="Eike, Michell L." userId="835521cf-4bf5-41b6-b3d8-e14ae4606327" providerId="ADAL" clId="{E2B088EB-2600-4454-9D10-79C1CABF4A00}" dt="2026-02-27T20:16:47.524" v="1779" actId="1076"/>
          <ac:picMkLst>
            <pc:docMk/>
            <pc:sldMk cId="1719738505" sldId="308"/>
            <ac:picMk id="6" creationId="{2D5CE682-EFA3-B354-797A-4D37A5C27050}"/>
          </ac:picMkLst>
        </pc:picChg>
      </pc:sldChg>
      <pc:sldChg chg="addSp delSp modSp add mod modShow">
        <pc:chgData name="Eike, Michell L." userId="835521cf-4bf5-41b6-b3d8-e14ae4606327" providerId="ADAL" clId="{E2B088EB-2600-4454-9D10-79C1CABF4A00}" dt="2026-02-27T20:23:11.581" v="1842" actId="1076"/>
        <pc:sldMkLst>
          <pc:docMk/>
          <pc:sldMk cId="893267417" sldId="309"/>
        </pc:sldMkLst>
        <pc:spChg chg="mod">
          <ac:chgData name="Eike, Michell L." userId="835521cf-4bf5-41b6-b3d8-e14ae4606327" providerId="ADAL" clId="{E2B088EB-2600-4454-9D10-79C1CABF4A00}" dt="2026-02-27T20:22:16.937" v="1831"/>
          <ac:spMkLst>
            <pc:docMk/>
            <pc:sldMk cId="893267417" sldId="309"/>
            <ac:spMk id="2" creationId="{9EED2679-0ACD-5317-B395-BAE4008960C5}"/>
          </ac:spMkLst>
        </pc:spChg>
        <pc:spChg chg="add mod">
          <ac:chgData name="Eike, Michell L." userId="835521cf-4bf5-41b6-b3d8-e14ae4606327" providerId="ADAL" clId="{E2B088EB-2600-4454-9D10-79C1CABF4A00}" dt="2026-02-27T20:23:11.581" v="1842" actId="1076"/>
          <ac:spMkLst>
            <pc:docMk/>
            <pc:sldMk cId="893267417" sldId="309"/>
            <ac:spMk id="5" creationId="{ED3A80C0-D652-24DB-852D-D63C7B6E53DA}"/>
          </ac:spMkLst>
        </pc:spChg>
        <pc:graphicFrameChg chg="mod">
          <ac:chgData name="Eike, Michell L." userId="835521cf-4bf5-41b6-b3d8-e14ae4606327" providerId="ADAL" clId="{E2B088EB-2600-4454-9D10-79C1CABF4A00}" dt="2026-02-27T20:23:02.331" v="1840" actId="1036"/>
          <ac:graphicFrameMkLst>
            <pc:docMk/>
            <pc:sldMk cId="893267417" sldId="309"/>
            <ac:graphicFrameMk id="3" creationId="{5688BD47-BAFF-E18A-089D-7E4A60CB5252}"/>
          </ac:graphicFrameMkLst>
        </pc:graphicFrameChg>
      </pc:sldChg>
      <pc:sldChg chg="addSp delSp modSp add del mod modShow">
        <pc:chgData name="Eike, Michell L." userId="835521cf-4bf5-41b6-b3d8-e14ae4606327" providerId="ADAL" clId="{E2B088EB-2600-4454-9D10-79C1CABF4A00}" dt="2026-02-27T20:22:55.941" v="1836" actId="1036"/>
        <pc:sldMkLst>
          <pc:docMk/>
          <pc:sldMk cId="2662603026" sldId="310"/>
        </pc:sldMkLst>
        <pc:spChg chg="mod">
          <ac:chgData name="Eike, Michell L." userId="835521cf-4bf5-41b6-b3d8-e14ae4606327" providerId="ADAL" clId="{E2B088EB-2600-4454-9D10-79C1CABF4A00}" dt="2026-02-27T20:22:07.948" v="1828" actId="20577"/>
          <ac:spMkLst>
            <pc:docMk/>
            <pc:sldMk cId="2662603026" sldId="310"/>
            <ac:spMk id="2" creationId="{C673B0BD-93CB-E1E2-AEF9-50072AEE2F86}"/>
          </ac:spMkLst>
        </pc:spChg>
        <pc:spChg chg="add mod">
          <ac:chgData name="Eike, Michell L." userId="835521cf-4bf5-41b6-b3d8-e14ae4606327" providerId="ADAL" clId="{E2B088EB-2600-4454-9D10-79C1CABF4A00}" dt="2026-02-27T20:22:55.941" v="1836" actId="1036"/>
          <ac:spMkLst>
            <pc:docMk/>
            <pc:sldMk cId="2662603026" sldId="310"/>
            <ac:spMk id="5" creationId="{47C2DB3C-6F6E-BD09-8D3F-EC57B0A04B9A}"/>
          </ac:spMkLst>
        </pc:spChg>
        <pc:graphicFrameChg chg="add mod">
          <ac:chgData name="Eike, Michell L." userId="835521cf-4bf5-41b6-b3d8-e14ae4606327" providerId="ADAL" clId="{E2B088EB-2600-4454-9D10-79C1CABF4A00}" dt="2026-02-27T20:22:55.941" v="1836" actId="1036"/>
          <ac:graphicFrameMkLst>
            <pc:docMk/>
            <pc:sldMk cId="2662603026" sldId="310"/>
            <ac:graphicFrameMk id="4" creationId="{5EE8F232-08B0-977C-9ABF-55199567E92D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1DE1706-6B2F-D2A6-1372-DC9791EB993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A38940B-AAFF-1F7D-15BC-F1B49AD16F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857B7C-6DED-4A9F-953D-38D8E00A4852}" type="datetimeFigureOut">
              <a:rPr lang="en-US" smtClean="0"/>
              <a:t>3/16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471DA9-B723-6AF4-F88F-1E9A4103344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4FA40-8843-F213-0761-C0C609D8A13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939819-FC30-4281-B930-E3D1526AF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344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hotos/devos/24930799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Not like the other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7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72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811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ge source: Kees de Vos. (June 26, 2005). Mural - Fish and Birds [Photograph]. Flickr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flickr.com/photos/devos/24930799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460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151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7" Type="http://schemas.openxmlformats.org/officeDocument/2006/relationships/image" Target="../media/image23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18.sv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18.sv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sv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sv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jp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0.emf"/><Relationship Id="rId2" Type="http://schemas.openxmlformats.org/officeDocument/2006/relationships/image" Target="../media/image42.png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6.wmf"/><Relationship Id="rId3" Type="http://schemas.openxmlformats.org/officeDocument/2006/relationships/image" Target="../media/image51.wmf"/><Relationship Id="rId7" Type="http://schemas.openxmlformats.org/officeDocument/2006/relationships/image" Target="../media/image43.sv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11" Type="http://schemas.openxmlformats.org/officeDocument/2006/relationships/image" Target="../media/image45.wmf"/><Relationship Id="rId5" Type="http://schemas.openxmlformats.org/officeDocument/2006/relationships/image" Target="../media/image5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7.wmf"/><Relationship Id="rId3" Type="http://schemas.openxmlformats.org/officeDocument/2006/relationships/image" Target="../media/image53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6.wmf"/><Relationship Id="rId5" Type="http://schemas.openxmlformats.org/officeDocument/2006/relationships/image" Target="../media/image43.sv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2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image" Target="../media/image43.sv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6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1D7A75-58CF-1B84-410B-A937BAFADA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DBD51-F8DE-C342-6BA6-8D0D36E4C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348B509-3BF6-0B22-EA4F-B1C3655432B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Let’s complete the Guided Notes together.</a:t>
            </a:r>
          </a:p>
          <a:p>
            <a:pPr lvl="1"/>
            <a:r>
              <a:rPr lang="en-US" altLang="en-US" dirty="0"/>
              <a:t>You will need 5 different colors.</a:t>
            </a:r>
          </a:p>
        </p:txBody>
      </p:sp>
    </p:spTree>
    <p:extLst>
      <p:ext uri="{BB962C8B-B14F-4D97-AF65-F5344CB8AC3E}">
        <p14:creationId xmlns:p14="http://schemas.microsoft.com/office/powerpoint/2010/main" val="627785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00CEDF-2559-D031-E100-31F54BB209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60E0D-7034-D667-A841-F15291624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75E5166-A9B7-B745-E67F-2B0473E89C4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130528" y="1370013"/>
            <a:ext cx="4384821" cy="3262312"/>
          </a:xfrm>
        </p:spPr>
        <p:txBody>
          <a:bodyPr/>
          <a:lstStyle/>
          <a:p>
            <a:r>
              <a:rPr lang="en-US" dirty="0"/>
              <a:t>Use a different color</a:t>
            </a:r>
            <a:br>
              <a:rPr lang="en-US" dirty="0"/>
            </a:br>
            <a:r>
              <a:rPr lang="en-US" dirty="0"/>
              <a:t>to trace each side of</a:t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g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en-US" dirty="0"/>
              <a:t>.</a:t>
            </a: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77F0831E-70EC-C216-6777-5CEBE06965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9202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3700F0-D660-0685-5CF6-E5E016497B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2FF83E-1146-83C3-7C4F-355F6A1D4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Polyg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47866E5-0B78-FC05-73A6-09CEEA26E12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130528" y="1370013"/>
            <a:ext cx="4384821" cy="3262312"/>
          </a:xfrm>
        </p:spPr>
        <p:txBody>
          <a:bodyPr/>
          <a:lstStyle/>
          <a:p>
            <a:r>
              <a:rPr lang="en-US" dirty="0"/>
              <a:t>Use a different color</a:t>
            </a:r>
            <a:br>
              <a:rPr lang="en-US" dirty="0"/>
            </a:br>
            <a:r>
              <a:rPr lang="en-US" dirty="0"/>
              <a:t>to trace each side of</a:t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g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en-US" dirty="0"/>
              <a:t>.</a:t>
            </a: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FF52B922-F6A7-CAB8-DC19-274E907DD5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16C8064-1753-FB52-A602-87EEACEFF12C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83DB6C-216C-5852-56C1-92795769FB1B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46A45A-B5EE-B053-7DE8-A3FF190BEBE0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F8B0F3-4BB8-935B-651D-1DD497D6CA20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788604-FA12-0AD3-491E-2B8B63DDA339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863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0BF8EB-A123-7804-25A1-1C6BCF2AB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0BF9F-B3B0-E5AB-4C54-5E6BEE86A2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90° CW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F0B65E9-836C-5461-EA42-E1B81BF657A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130528" y="1370013"/>
            <a:ext cx="4384821" cy="3262312"/>
          </a:xfrm>
        </p:spPr>
        <p:txBody>
          <a:bodyPr/>
          <a:lstStyle/>
          <a:p>
            <a:r>
              <a:rPr lang="en-US" dirty="0"/>
              <a:t>Use those same 5 colors to show the corresponding sides of the new polygon.</a:t>
            </a:r>
          </a:p>
          <a:p>
            <a:pPr lvl="1"/>
            <a:r>
              <a:rPr lang="en-US" sz="2400" dirty="0"/>
              <a:t>Trace the corresponding sides with the same color.</a:t>
            </a:r>
          </a:p>
          <a:p>
            <a:pPr lvl="1"/>
            <a:r>
              <a:rPr lang="en-US" sz="2400" dirty="0"/>
              <a:t>Label the corresponding angles with the same angle measurement.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7416EF55-5D65-4D7D-E374-BE8CEEC35E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628650" y="1370012"/>
            <a:ext cx="3501878" cy="3498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977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65E266-51EB-ED30-5D74-E05E72DD1A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8A174D-ADF4-A66B-5ADC-F83668B3A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90° CW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C7F625F9-FE14-CE4B-D344-CA00388024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AB28AB8-7508-6E9A-B917-E2D78CBCF063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45B3E6D-899F-4854-3038-FB01FC16DDF5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9A9EB38-E35B-1390-2A52-AA3AA68898DF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DBE826F-B956-9098-D5D5-052717AD842C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274FCB8-38BB-A87C-6FC6-0DB5A52005A2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Graphic 4">
            <a:extLst>
              <a:ext uri="{FF2B5EF4-FFF2-40B4-BE49-F238E27FC236}">
                <a16:creationId xmlns:a16="http://schemas.microsoft.com/office/drawing/2014/main" id="{B89132AA-2E8D-A2AB-4402-8505FD32F7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23711" y="1366709"/>
            <a:ext cx="3505184" cy="350215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CF0D00F-9F98-7020-6BE5-5C47963FE295}"/>
              </a:ext>
            </a:extLst>
          </p:cNvPr>
          <p:cNvGrpSpPr/>
          <p:nvPr/>
        </p:nvGrpSpPr>
        <p:grpSpPr>
          <a:xfrm rot="5400000">
            <a:off x="4877582" y="1623075"/>
            <a:ext cx="2978392" cy="2989419"/>
            <a:chOff x="1041400" y="1784722"/>
            <a:chExt cx="2978392" cy="298941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4CCDA25-DF3A-A407-07BA-476A204D33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E2292AD-2CD8-A587-C5C7-DEDAA5F8521F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DB6B78E-AD15-7C2A-447B-A4EB1A80AD5A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D1AF5EA-55FC-D101-D0FB-B82F7AC53D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98254AE-03AD-EE28-B8B7-A0A74026070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58754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53559E-9054-396D-0545-A09F85071A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9DF80-74C6-4933-6D95-666BC2F26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90° CW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2AA938D-4FC9-E013-F7FB-3269999EE97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39FE612-29B9-A5DA-92B0-7DA98D0E3E08}"/>
              </a:ext>
            </a:extLst>
          </p:cNvPr>
          <p:cNvGrpSpPr/>
          <p:nvPr/>
        </p:nvGrpSpPr>
        <p:grpSpPr>
          <a:xfrm>
            <a:off x="1750815" y="1937839"/>
            <a:ext cx="5642369" cy="2634638"/>
            <a:chOff x="628650" y="1366709"/>
            <a:chExt cx="7500245" cy="3502152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263EE3F2-6228-D6E8-DAED-40A53565F29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28650" y="1370012"/>
              <a:ext cx="3501878" cy="3498849"/>
            </a:xfrm>
            <a:prstGeom prst="rect">
              <a:avLst/>
            </a:prstGeom>
          </p:spPr>
        </p:pic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37B33CE3-9D10-F603-CFC8-B0FCF4D49B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9000" y="16323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A873920-6798-5FE7-547C-0909BBE360A2}"/>
                </a:ext>
              </a:extLst>
            </p:cNvPr>
            <p:cNvCxnSpPr>
              <a:cxnSpLocks/>
            </p:cNvCxnSpPr>
            <p:nvPr/>
          </p:nvCxnSpPr>
          <p:spPr>
            <a:xfrm>
              <a:off x="2379589" y="16323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BB75CCE-629E-FBC3-DF46-2364EF0248E7}"/>
                </a:ext>
              </a:extLst>
            </p:cNvPr>
            <p:cNvCxnSpPr>
              <a:cxnSpLocks/>
            </p:cNvCxnSpPr>
            <p:nvPr/>
          </p:nvCxnSpPr>
          <p:spPr>
            <a:xfrm>
              <a:off x="3867392" y="21272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BFAECF8-1B5E-055B-1444-55B9D24008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2183" y="41126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7804B54-28DE-8992-E86A-75C0B03D25D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9000" y="31194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ED90E9D5-FE54-75EA-D247-9249D968419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4623711" y="1366709"/>
              <a:ext cx="3505184" cy="350215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1AE4DE6-F71B-2B59-75D6-955C74F5B772}"/>
                </a:ext>
              </a:extLst>
            </p:cNvPr>
            <p:cNvGrpSpPr/>
            <p:nvPr/>
          </p:nvGrpSpPr>
          <p:grpSpPr>
            <a:xfrm rot="5400000">
              <a:off x="4877582" y="1623075"/>
              <a:ext cx="2978392" cy="2989419"/>
              <a:chOff x="1041400" y="1784722"/>
              <a:chExt cx="2978392" cy="2989419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92EFADB-156B-94E0-DB85-E229D883FF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41400" y="1784722"/>
                <a:ext cx="1490589" cy="1495635"/>
              </a:xfrm>
              <a:prstGeom prst="line">
                <a:avLst/>
              </a:prstGeom>
              <a:ln w="50800">
                <a:solidFill>
                  <a:srgbClr val="FF0000">
                    <a:alpha val="5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F8D41D94-5B10-601F-1F83-D60876D275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1989" y="1784722"/>
                <a:ext cx="1487803" cy="501278"/>
              </a:xfrm>
              <a:prstGeom prst="line">
                <a:avLst/>
              </a:prstGeom>
              <a:ln w="50800">
                <a:solidFill>
                  <a:srgbClr val="FFFF00">
                    <a:alpha val="5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41351807-9C63-0904-0A39-80760D48C9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19792" y="2279650"/>
                <a:ext cx="0" cy="2001415"/>
              </a:xfrm>
              <a:prstGeom prst="line">
                <a:avLst/>
              </a:prstGeom>
              <a:ln w="50800">
                <a:solidFill>
                  <a:srgbClr val="00B050">
                    <a:alpha val="5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11C366B7-D21D-86BF-0CAC-C14E9F90A4A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534583" y="4265083"/>
                <a:ext cx="2485209" cy="509058"/>
              </a:xfrm>
              <a:prstGeom prst="line">
                <a:avLst/>
              </a:prstGeom>
              <a:ln w="50800">
                <a:solidFill>
                  <a:srgbClr val="00B0F0">
                    <a:alpha val="5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D8D341B1-963A-1193-0056-CB94FC9202F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41400" y="3271836"/>
                <a:ext cx="504825" cy="1502305"/>
              </a:xfrm>
              <a:prstGeom prst="line">
                <a:avLst/>
              </a:prstGeom>
              <a:ln w="50800">
                <a:solidFill>
                  <a:srgbClr val="9966FF">
                    <a:alpha val="49804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0A79303-762E-7F0B-32B0-43749FFDB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65561"/>
              </p:ext>
            </p:extLst>
          </p:nvPr>
        </p:nvGraphicFramePr>
        <p:xfrm>
          <a:off x="1161968" y="1469776"/>
          <a:ext cx="678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368280" progId="Equation.DSMT4">
                  <p:embed/>
                </p:oleObj>
              </mc:Choice>
              <mc:Fallback>
                <p:oleObj name="Equation" r:id="rId6" imgW="6781680" imgH="368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0A79303-762E-7F0B-32B0-43749FFDB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1968" y="1469776"/>
                        <a:ext cx="6781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3528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8C085-7657-16A2-39C3-838EF4A0F7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6A2F8-C956-98CB-7754-30363725C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8247982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Horizontal Reflec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EC7ACC4-047E-F8AE-8ECB-E58A39A7A30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130528" y="1370013"/>
            <a:ext cx="4384821" cy="3262312"/>
          </a:xfrm>
        </p:spPr>
        <p:txBody>
          <a:bodyPr/>
          <a:lstStyle/>
          <a:p>
            <a:r>
              <a:rPr lang="en-US" dirty="0"/>
              <a:t>Use those same 5 colors to show the corresponding sides of the new polygon.</a:t>
            </a:r>
          </a:p>
          <a:p>
            <a:pPr lvl="1"/>
            <a:r>
              <a:rPr lang="en-US" sz="2400" dirty="0"/>
              <a:t>Trace the corresponding sides with the same color.</a:t>
            </a:r>
          </a:p>
          <a:p>
            <a:pPr lvl="1"/>
            <a:r>
              <a:rPr lang="en-US" sz="2400" dirty="0"/>
              <a:t>Label the corresponding angles with the same angle measurement.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919E3E0-286C-9E2C-0ABA-D89495B96D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 rot="10800000">
            <a:off x="628650" y="1370012"/>
            <a:ext cx="3501877" cy="3498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990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9BAED6-CC18-4856-BC89-414285B02A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raphic 17">
            <a:extLst>
              <a:ext uri="{FF2B5EF4-FFF2-40B4-BE49-F238E27FC236}">
                <a16:creationId xmlns:a16="http://schemas.microsoft.com/office/drawing/2014/main" id="{382F640E-9D9C-08F9-CC7C-B7C9CBF96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623436" y="1370012"/>
            <a:ext cx="3502152" cy="3499123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FDCDB647-3299-EA8F-FE87-EB61D048D4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FC460C1-1169-705C-61F5-EE5B680C53A0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6A37731-BC2E-9D0D-607A-5EEBE97977AE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706412-1F43-CA0B-F6ED-A2CDD2511129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83B498B-AA36-A789-CE10-F1EAE62FF7EA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D3860B-3F57-3A0C-9D8F-7355C2316E2E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A4F7645-47FB-F68E-1360-FC7804A87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8247982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Horizontal Reflection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EDC12F0-936D-3409-20F8-D86F422C8211}"/>
              </a:ext>
            </a:extLst>
          </p:cNvPr>
          <p:cNvGrpSpPr/>
          <p:nvPr/>
        </p:nvGrpSpPr>
        <p:grpSpPr>
          <a:xfrm flipH="1">
            <a:off x="4890800" y="1635420"/>
            <a:ext cx="2978392" cy="2989419"/>
            <a:chOff x="1041400" y="1784722"/>
            <a:chExt cx="2978392" cy="298941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6FF4D18-E456-25CA-E7AA-2E27E1AC23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862FB51-65A0-61EF-3531-7788AB46463C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35C3147-F2CB-7185-EA93-93C7F87A88A6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72515E9-9DA6-D2A1-323E-3F5F23F05E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AED73CC-DC47-70D5-487A-CF524A5A547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8950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78BBEC-0A3F-8C16-B40A-6F576BF65E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CB31E1D-53EE-E6B2-3BA3-2D5D16C9C4F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644BB19-7B83-FABC-23E5-4AE7236EA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3477"/>
              </p:ext>
            </p:extLst>
          </p:nvPr>
        </p:nvGraphicFramePr>
        <p:xfrm>
          <a:off x="1161968" y="1469776"/>
          <a:ext cx="675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56120" imgH="380880" progId="Equation.DSMT4">
                  <p:embed/>
                </p:oleObj>
              </mc:Choice>
              <mc:Fallback>
                <p:oleObj name="Equation" r:id="rId2" imgW="675612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644BB19-7B83-FABC-23E5-4AE7236EA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1968" y="1469776"/>
                        <a:ext cx="675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aphic 18">
            <a:extLst>
              <a:ext uri="{FF2B5EF4-FFF2-40B4-BE49-F238E27FC236}">
                <a16:creationId xmlns:a16="http://schemas.microsoft.com/office/drawing/2014/main" id="{B0A3CBA2-3618-3F35-9C9C-DAB8C63315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757856" y="1937839"/>
            <a:ext cx="2636215" cy="2633934"/>
          </a:xfrm>
          <a:prstGeom prst="rect">
            <a:avLst/>
          </a:prstGeom>
        </p:spPr>
      </p:pic>
      <p:pic>
        <p:nvPicPr>
          <p:cNvPr id="20" name="Graphic 19">
            <a:extLst>
              <a:ext uri="{FF2B5EF4-FFF2-40B4-BE49-F238E27FC236}">
                <a16:creationId xmlns:a16="http://schemas.microsoft.com/office/drawing/2014/main" id="{78140636-5D0D-CA2F-B442-F88F19624B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50815" y="1937839"/>
            <a:ext cx="2636009" cy="2633729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85706B1-BAEB-7960-85A7-827CE9949562}"/>
              </a:ext>
            </a:extLst>
          </p:cNvPr>
          <p:cNvCxnSpPr>
            <a:cxnSpLocks/>
          </p:cNvCxnSpPr>
          <p:nvPr/>
        </p:nvCxnSpPr>
        <p:spPr>
          <a:xfrm flipV="1">
            <a:off x="1946791" y="2135291"/>
            <a:ext cx="1122028" cy="1125826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194DD03-E38A-2A87-8F9F-53649C7DA988}"/>
              </a:ext>
            </a:extLst>
          </p:cNvPr>
          <p:cNvCxnSpPr>
            <a:cxnSpLocks/>
          </p:cNvCxnSpPr>
          <p:nvPr/>
        </p:nvCxnSpPr>
        <p:spPr>
          <a:xfrm>
            <a:off x="3068819" y="2135291"/>
            <a:ext cx="1119931" cy="377333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D7C48AE-2F17-5BC9-5A72-2F0370D3BAB4}"/>
              </a:ext>
            </a:extLst>
          </p:cNvPr>
          <p:cNvCxnSpPr>
            <a:cxnSpLocks/>
          </p:cNvCxnSpPr>
          <p:nvPr/>
        </p:nvCxnSpPr>
        <p:spPr>
          <a:xfrm>
            <a:off x="4188750" y="2507843"/>
            <a:ext cx="0" cy="1506548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D447F80-9BF8-66E9-8DF4-F1D54DD56BFE}"/>
              </a:ext>
            </a:extLst>
          </p:cNvPr>
          <p:cNvCxnSpPr>
            <a:cxnSpLocks/>
          </p:cNvCxnSpPr>
          <p:nvPr/>
        </p:nvCxnSpPr>
        <p:spPr>
          <a:xfrm flipH="1">
            <a:off x="2318031" y="4002361"/>
            <a:ext cx="1870720" cy="383189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AB22787-9C00-CC49-CF28-37D87361C963}"/>
              </a:ext>
            </a:extLst>
          </p:cNvPr>
          <p:cNvCxnSpPr>
            <a:cxnSpLocks/>
          </p:cNvCxnSpPr>
          <p:nvPr/>
        </p:nvCxnSpPr>
        <p:spPr>
          <a:xfrm flipH="1" flipV="1">
            <a:off x="1946791" y="3254703"/>
            <a:ext cx="380003" cy="1130847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3DB3C80-1991-29EB-E831-F61FFBEF35AB}"/>
              </a:ext>
            </a:extLst>
          </p:cNvPr>
          <p:cNvGrpSpPr/>
          <p:nvPr/>
        </p:nvGrpSpPr>
        <p:grpSpPr>
          <a:xfrm flipH="1">
            <a:off x="4959112" y="2137623"/>
            <a:ext cx="2241959" cy="2250260"/>
            <a:chOff x="1041400" y="1784722"/>
            <a:chExt cx="2978392" cy="2989419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CCBF9D-BE25-FBDD-A951-3A7D97119D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0631887-ED7F-A033-40D8-76CCACB15239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A1C6F81-BD63-077F-E88F-883400163C57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2DEC096-C034-AA32-D0CD-56764EA8AC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45C21AA7-916A-0302-5F63-B2D58BC756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DCBBBF0-5C63-2239-4114-23B940D8D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8124992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Horizontal Reflection</a:t>
            </a:r>
          </a:p>
        </p:txBody>
      </p:sp>
    </p:spTree>
    <p:extLst>
      <p:ext uri="{BB962C8B-B14F-4D97-AF65-F5344CB8AC3E}">
        <p14:creationId xmlns:p14="http://schemas.microsoft.com/office/powerpoint/2010/main" val="11441704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3F1F43-049E-8591-68AD-9FFEE7C167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5434E49-36A3-ED66-3B1C-4AFA8C8E444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333913-F1AD-9ABE-AF03-924F3BBB8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4676"/>
              </p:ext>
            </p:extLst>
          </p:nvPr>
        </p:nvGraphicFramePr>
        <p:xfrm>
          <a:off x="1161968" y="1469776"/>
          <a:ext cx="734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0400" imgH="380880" progId="Equation.DSMT4">
                  <p:embed/>
                </p:oleObj>
              </mc:Choice>
              <mc:Fallback>
                <p:oleObj name="Equation" r:id="rId2" imgW="734040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333913-F1AD-9ABE-AF03-924F3BBB8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1968" y="1469776"/>
                        <a:ext cx="734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aphic 18">
            <a:extLst>
              <a:ext uri="{FF2B5EF4-FFF2-40B4-BE49-F238E27FC236}">
                <a16:creationId xmlns:a16="http://schemas.microsoft.com/office/drawing/2014/main" id="{14E19778-11B4-C615-621C-7FE3D75E7E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757856" y="1937839"/>
            <a:ext cx="2636215" cy="2633934"/>
          </a:xfrm>
          <a:prstGeom prst="rect">
            <a:avLst/>
          </a:prstGeom>
        </p:spPr>
      </p:pic>
      <p:pic>
        <p:nvPicPr>
          <p:cNvPr id="20" name="Graphic 19">
            <a:extLst>
              <a:ext uri="{FF2B5EF4-FFF2-40B4-BE49-F238E27FC236}">
                <a16:creationId xmlns:a16="http://schemas.microsoft.com/office/drawing/2014/main" id="{BA9CEB8B-3DA2-398F-269C-8AE338A6C4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50815" y="1937839"/>
            <a:ext cx="2636009" cy="2633729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4E4BA32-E6FF-DED4-E922-0FEFC7F4C336}"/>
              </a:ext>
            </a:extLst>
          </p:cNvPr>
          <p:cNvCxnSpPr>
            <a:cxnSpLocks/>
          </p:cNvCxnSpPr>
          <p:nvPr/>
        </p:nvCxnSpPr>
        <p:spPr>
          <a:xfrm flipV="1">
            <a:off x="1946791" y="2135291"/>
            <a:ext cx="1122028" cy="1125826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8A49EA-F93C-FD42-B62F-996170747A16}"/>
              </a:ext>
            </a:extLst>
          </p:cNvPr>
          <p:cNvCxnSpPr>
            <a:cxnSpLocks/>
          </p:cNvCxnSpPr>
          <p:nvPr/>
        </p:nvCxnSpPr>
        <p:spPr>
          <a:xfrm>
            <a:off x="3068819" y="2135291"/>
            <a:ext cx="1119931" cy="377333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D6C735B-625C-5865-5421-CE773F68DBDE}"/>
              </a:ext>
            </a:extLst>
          </p:cNvPr>
          <p:cNvCxnSpPr>
            <a:cxnSpLocks/>
          </p:cNvCxnSpPr>
          <p:nvPr/>
        </p:nvCxnSpPr>
        <p:spPr>
          <a:xfrm>
            <a:off x="4188750" y="2507843"/>
            <a:ext cx="0" cy="1506548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E7B921D-F19A-2A3E-B4A4-C10BB8653C04}"/>
              </a:ext>
            </a:extLst>
          </p:cNvPr>
          <p:cNvCxnSpPr>
            <a:cxnSpLocks/>
          </p:cNvCxnSpPr>
          <p:nvPr/>
        </p:nvCxnSpPr>
        <p:spPr>
          <a:xfrm flipH="1">
            <a:off x="2318031" y="4002361"/>
            <a:ext cx="1870720" cy="383189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76B132A-910F-7E40-4F18-72AC8D996E65}"/>
              </a:ext>
            </a:extLst>
          </p:cNvPr>
          <p:cNvCxnSpPr>
            <a:cxnSpLocks/>
          </p:cNvCxnSpPr>
          <p:nvPr/>
        </p:nvCxnSpPr>
        <p:spPr>
          <a:xfrm flipH="1" flipV="1">
            <a:off x="1946791" y="3254703"/>
            <a:ext cx="380003" cy="1130847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8924D63-B91C-71D2-A37A-577384BCEB31}"/>
              </a:ext>
            </a:extLst>
          </p:cNvPr>
          <p:cNvGrpSpPr/>
          <p:nvPr/>
        </p:nvGrpSpPr>
        <p:grpSpPr>
          <a:xfrm flipH="1">
            <a:off x="4959112" y="2137623"/>
            <a:ext cx="2241959" cy="2250260"/>
            <a:chOff x="1041400" y="1784722"/>
            <a:chExt cx="2978392" cy="2989419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5B804F4C-6684-C701-C0FE-46E4887AC2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14AB976-CC26-C475-6C34-D2C3574FE7E6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8D83CF0-B0A7-72C8-5187-E8B692F3F8CC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76844430-CED4-80C7-5AE9-99F2469D94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BB9852B-0812-A4B4-B9B1-DBF9179456B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8C86154-F908-4B95-5177-797F9EECD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8124992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Horizontal Reflection</a:t>
            </a:r>
          </a:p>
        </p:txBody>
      </p:sp>
    </p:spTree>
    <p:extLst>
      <p:ext uri="{BB962C8B-B14F-4D97-AF65-F5344CB8AC3E}">
        <p14:creationId xmlns:p14="http://schemas.microsoft.com/office/powerpoint/2010/main" val="8081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erfect Match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ngruent Polygon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tx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999B00-CDE3-60D4-AEC3-8580774910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065F2-A32F-E460-85AF-FD3765B7B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0070555-3DED-BE05-D05B-4C15AD205F9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Continue with the remaining polygons.</a:t>
            </a:r>
          </a:p>
        </p:txBody>
      </p:sp>
      <p:pic>
        <p:nvPicPr>
          <p:cNvPr id="19" name="Graphic 18">
            <a:extLst>
              <a:ext uri="{FF2B5EF4-FFF2-40B4-BE49-F238E27FC236}">
                <a16:creationId xmlns:a16="http://schemas.microsoft.com/office/drawing/2014/main" id="{DF11C881-5D0F-D8B1-312F-C07D9A3E52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6200000" flipV="1">
            <a:off x="628650" y="2165682"/>
            <a:ext cx="2118702" cy="2116869"/>
          </a:xfrm>
          <a:prstGeom prst="rect">
            <a:avLst/>
          </a:prstGeom>
        </p:spPr>
      </p:pic>
      <p:pic>
        <p:nvPicPr>
          <p:cNvPr id="20" name="Graphic 19">
            <a:extLst>
              <a:ext uri="{FF2B5EF4-FFF2-40B4-BE49-F238E27FC236}">
                <a16:creationId xmlns:a16="http://schemas.microsoft.com/office/drawing/2014/main" id="{2E97917A-58C4-A4F5-C755-0CBA3624F8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0800000" flipV="1">
            <a:off x="3448349" y="2165682"/>
            <a:ext cx="2118702" cy="2116869"/>
          </a:xfrm>
          <a:prstGeom prst="rect">
            <a:avLst/>
          </a:prstGeom>
        </p:spPr>
      </p:pic>
      <p:pic>
        <p:nvPicPr>
          <p:cNvPr id="21" name="Graphic 20">
            <a:extLst>
              <a:ext uri="{FF2B5EF4-FFF2-40B4-BE49-F238E27FC236}">
                <a16:creationId xmlns:a16="http://schemas.microsoft.com/office/drawing/2014/main" id="{54B9A085-1795-235B-5F85-B3B0323451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68049" y="2165682"/>
            <a:ext cx="2118702" cy="2116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039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91920F-13F6-5EB9-2707-2115F3A59A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C8F1E-C622-E2D7-6941-1BE0DAF06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90° CCW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54F178D6-99B3-E6E5-38DC-BDCDA84868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6B94F1B-1441-A297-792B-6FED796E0C4A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C5AEBD1-CEF7-86D7-C088-E7A1CCFF5B73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B7E6B0B-5164-3206-416F-1E1B8237BE92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B8E70D-1E98-5A67-AC43-3B10ECFC5128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667E509-7F4C-5612-2650-EE3432C48A8E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Graphic 4">
            <a:extLst>
              <a:ext uri="{FF2B5EF4-FFF2-40B4-BE49-F238E27FC236}">
                <a16:creationId xmlns:a16="http://schemas.microsoft.com/office/drawing/2014/main" id="{F440E377-8014-A807-4872-598E91D8F3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623711" y="1366709"/>
            <a:ext cx="3505184" cy="350215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5B0CF04-CA56-C8D6-8C94-1E0D853D43B7}"/>
              </a:ext>
            </a:extLst>
          </p:cNvPr>
          <p:cNvGrpSpPr/>
          <p:nvPr/>
        </p:nvGrpSpPr>
        <p:grpSpPr>
          <a:xfrm rot="16200000">
            <a:off x="4887275" y="1635999"/>
            <a:ext cx="2978392" cy="2989419"/>
            <a:chOff x="1041400" y="1784722"/>
            <a:chExt cx="2978392" cy="298941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F36C26D-BBAF-4367-1C3E-1706DFD3AD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E310B24-A896-6D9B-EA82-FE71E36A021C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DD40164-CDF4-3349-E5D5-2E74609875F8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E932084-0580-6798-B994-D3E1C940A4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7004567-B743-BFC1-9AFD-567176C6E5B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97677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0ECBCB-D867-3184-51FB-306F167D8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D01F6-CFC8-BC4D-3A80-D416713C5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180° CCW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AA65CB74-ECB0-929F-55AC-6BF3276961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3951E1C-1E2D-5184-1D44-6FA486C28DFB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7F3EBCB-19BB-888B-59F6-CB24E14D113D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D1921A1-E1AE-D28B-6D9E-7C403A6E9B89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3F588E-A6CE-DE04-047C-59AADA49672B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240C4B5-7369-4427-8DEB-B0B52A0492DA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Graphic 4">
            <a:extLst>
              <a:ext uri="{FF2B5EF4-FFF2-40B4-BE49-F238E27FC236}">
                <a16:creationId xmlns:a16="http://schemas.microsoft.com/office/drawing/2014/main" id="{1013486C-F183-E08C-3E04-A58B7C5C53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623711" y="1366709"/>
            <a:ext cx="3505184" cy="350215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0B9C13E2-1998-C182-3430-073A6F352175}"/>
              </a:ext>
            </a:extLst>
          </p:cNvPr>
          <p:cNvGrpSpPr/>
          <p:nvPr/>
        </p:nvGrpSpPr>
        <p:grpSpPr>
          <a:xfrm rot="10800000">
            <a:off x="4893737" y="1619844"/>
            <a:ext cx="2978392" cy="2989419"/>
            <a:chOff x="1041400" y="1784722"/>
            <a:chExt cx="2978392" cy="298941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118C56D-2E5A-88B4-8385-A47F6DC947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E6F2395-744E-ED6E-21BD-5919C2B986FC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8D43DE8-7148-E779-87FB-D15CF4BDCCC7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5A91A9B-8448-FCA5-CD43-E686273F40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982213C-9491-8F76-419F-A556B06796F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580698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E64B7D-E630-7D6B-F858-47C7B0F5EE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6D855-EAA9-5D4A-0350-75D995CFE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ngruent Polygons: Vertical Reflection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3CD36AA-FD8A-8A1C-4869-4ECA5D4689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370012"/>
            <a:ext cx="3501878" cy="349884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14B2651-A4BE-07AD-2331-F0DEAC159EE0}"/>
              </a:ext>
            </a:extLst>
          </p:cNvPr>
          <p:cNvCxnSpPr>
            <a:cxnSpLocks/>
          </p:cNvCxnSpPr>
          <p:nvPr/>
        </p:nvCxnSpPr>
        <p:spPr>
          <a:xfrm flipV="1">
            <a:off x="889000" y="1632322"/>
            <a:ext cx="1490589" cy="1495635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30E42D6-15EF-8C04-68D3-A57B9D04F00E}"/>
              </a:ext>
            </a:extLst>
          </p:cNvPr>
          <p:cNvCxnSpPr>
            <a:cxnSpLocks/>
          </p:cNvCxnSpPr>
          <p:nvPr/>
        </p:nvCxnSpPr>
        <p:spPr>
          <a:xfrm>
            <a:off x="2379589" y="1632322"/>
            <a:ext cx="1487803" cy="501278"/>
          </a:xfrm>
          <a:prstGeom prst="line">
            <a:avLst/>
          </a:prstGeom>
          <a:ln w="50800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0DFFAE9-50AB-440E-C2D6-4CAA176DDA5A}"/>
              </a:ext>
            </a:extLst>
          </p:cNvPr>
          <p:cNvCxnSpPr>
            <a:cxnSpLocks/>
          </p:cNvCxnSpPr>
          <p:nvPr/>
        </p:nvCxnSpPr>
        <p:spPr>
          <a:xfrm>
            <a:off x="3867392" y="2127250"/>
            <a:ext cx="0" cy="2001415"/>
          </a:xfrm>
          <a:prstGeom prst="line">
            <a:avLst/>
          </a:prstGeom>
          <a:ln w="50800">
            <a:solidFill>
              <a:srgbClr val="00B05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0B0B6B8-E572-2B83-B2C3-7B0A96561A94}"/>
              </a:ext>
            </a:extLst>
          </p:cNvPr>
          <p:cNvCxnSpPr>
            <a:cxnSpLocks/>
          </p:cNvCxnSpPr>
          <p:nvPr/>
        </p:nvCxnSpPr>
        <p:spPr>
          <a:xfrm flipH="1">
            <a:off x="1382183" y="4112683"/>
            <a:ext cx="2485209" cy="509058"/>
          </a:xfrm>
          <a:prstGeom prst="line">
            <a:avLst/>
          </a:prstGeom>
          <a:ln w="50800">
            <a:solidFill>
              <a:srgbClr val="00B0F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DAE2143-3027-BD02-2679-6CAB757E423C}"/>
              </a:ext>
            </a:extLst>
          </p:cNvPr>
          <p:cNvCxnSpPr>
            <a:cxnSpLocks/>
          </p:cNvCxnSpPr>
          <p:nvPr/>
        </p:nvCxnSpPr>
        <p:spPr>
          <a:xfrm flipH="1" flipV="1">
            <a:off x="889000" y="3119436"/>
            <a:ext cx="504825" cy="1502305"/>
          </a:xfrm>
          <a:prstGeom prst="line">
            <a:avLst/>
          </a:prstGeom>
          <a:ln w="50800">
            <a:solidFill>
              <a:srgbClr val="9966FF">
                <a:alpha val="4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Graphic 4">
            <a:extLst>
              <a:ext uri="{FF2B5EF4-FFF2-40B4-BE49-F238E27FC236}">
                <a16:creationId xmlns:a16="http://schemas.microsoft.com/office/drawing/2014/main" id="{8D3A469D-6F25-B29B-CF17-DA07ABC440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623711" y="1366709"/>
            <a:ext cx="3505184" cy="350215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CA212D66-29C9-8B71-EE9D-3E77223D1344}"/>
              </a:ext>
            </a:extLst>
          </p:cNvPr>
          <p:cNvGrpSpPr/>
          <p:nvPr/>
        </p:nvGrpSpPr>
        <p:grpSpPr>
          <a:xfrm flipV="1">
            <a:off x="4884044" y="1623075"/>
            <a:ext cx="2978392" cy="2989419"/>
            <a:chOff x="1041400" y="1784722"/>
            <a:chExt cx="2978392" cy="298941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1127AFA-9641-FC69-0718-4635E465EA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1400" y="1784722"/>
              <a:ext cx="1490589" cy="1495635"/>
            </a:xfrm>
            <a:prstGeom prst="line">
              <a:avLst/>
            </a:prstGeom>
            <a:ln w="5080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546C4A9-7331-3D04-1FCD-1A3D27D560C6}"/>
                </a:ext>
              </a:extLst>
            </p:cNvPr>
            <p:cNvCxnSpPr>
              <a:cxnSpLocks/>
            </p:cNvCxnSpPr>
            <p:nvPr/>
          </p:nvCxnSpPr>
          <p:spPr>
            <a:xfrm>
              <a:off x="2531989" y="1784722"/>
              <a:ext cx="1487803" cy="501278"/>
            </a:xfrm>
            <a:prstGeom prst="line">
              <a:avLst/>
            </a:prstGeom>
            <a:ln w="50800">
              <a:solidFill>
                <a:srgbClr val="FFFF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00D4B33-E44E-03DE-BD07-6535147943B8}"/>
                </a:ext>
              </a:extLst>
            </p:cNvPr>
            <p:cNvCxnSpPr>
              <a:cxnSpLocks/>
            </p:cNvCxnSpPr>
            <p:nvPr/>
          </p:nvCxnSpPr>
          <p:spPr>
            <a:xfrm>
              <a:off x="4019792" y="2279650"/>
              <a:ext cx="0" cy="2001415"/>
            </a:xfrm>
            <a:prstGeom prst="line">
              <a:avLst/>
            </a:prstGeom>
            <a:ln w="50800">
              <a:solidFill>
                <a:srgbClr val="00B05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F39BF61-34A0-2E49-F3C8-74AB482FAF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34583" y="4265083"/>
              <a:ext cx="2485209" cy="509058"/>
            </a:xfrm>
            <a:prstGeom prst="line">
              <a:avLst/>
            </a:prstGeom>
            <a:ln w="50800">
              <a:solidFill>
                <a:srgbClr val="00B0F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1F9C9E3-1D32-9E8E-4A0D-44875941287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41400" y="3271836"/>
              <a:ext cx="504825" cy="1502305"/>
            </a:xfrm>
            <a:prstGeom prst="line">
              <a:avLst/>
            </a:prstGeom>
            <a:ln w="50800">
              <a:solidFill>
                <a:srgbClr val="9966FF">
                  <a:alpha val="49804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60485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3E52D-0F7D-4827-5DE9-E9E7031603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ACEA79-5462-7DBD-DA32-787DFFE6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Are Tessellations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5F11558-AE42-EE53-5352-D288950F01A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954868" y="1370014"/>
            <a:ext cx="3379832" cy="993776"/>
          </a:xfrm>
        </p:spPr>
        <p:txBody>
          <a:bodyPr/>
          <a:lstStyle/>
          <a:p>
            <a:pPr marL="64008" indent="0" algn="ctr">
              <a:buNone/>
            </a:pPr>
            <a:r>
              <a:rPr lang="en-US" altLang="en-US" b="1" i="1" dirty="0"/>
              <a:t>A tessellation is also</a:t>
            </a:r>
            <a:br>
              <a:rPr lang="en-US" altLang="en-US" b="1" i="1" dirty="0"/>
            </a:br>
            <a:r>
              <a:rPr lang="en-US" altLang="en-US" b="1" i="1" dirty="0"/>
              <a:t>known as a tiling.</a:t>
            </a:r>
          </a:p>
        </p:txBody>
      </p:sp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C0985A6E-CF6F-C6F5-6C8E-977B6A618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370013"/>
            <a:ext cx="2506930" cy="2506930"/>
          </a:xfrm>
          <a:prstGeom prst="rect">
            <a:avLst/>
          </a:prstGeom>
        </p:spPr>
      </p:pic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3929F6C1-8548-F918-9150-97FB63666E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0000">
            <a:off x="6070271" y="507843"/>
            <a:ext cx="3113783" cy="2616689"/>
          </a:xfrm>
          <a:prstGeom prst="rect">
            <a:avLst/>
          </a:pr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BA3DF98F-C0BF-2C59-669A-7BB983385C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8344" y="2571750"/>
            <a:ext cx="3199119" cy="21327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689410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64C8E2-0495-D3D1-974A-8852CD8E72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9A03DB-DED1-F26C-3FD9-BEEE582574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9DC7E5A-19A1-6F7B-0875-2F4C8991F7C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3316626" cy="3262312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Use your knowledge of congruent polygons to solve for each unknown.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6214BC-3F98-A30C-A43B-587202E100D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213457" y="340614"/>
            <a:ext cx="4583845" cy="4462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6814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63FC9544-D69A-3C4A-41C4-15D99DD95A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Graphic 40">
            <a:extLst>
              <a:ext uri="{FF2B5EF4-FFF2-40B4-BE49-F238E27FC236}">
                <a16:creationId xmlns:a16="http://schemas.microsoft.com/office/drawing/2014/main" id="{BC8CB4E6-FE61-C561-E8AC-DE0D94451B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51CD1AC-D434-17AB-77F5-F7B161DA3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2AF022D-89C2-29B0-BC56-082EC83DE76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Color-coding the corresponding parts and label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g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en-US" dirty="0"/>
              <a:t> can be helpful.</a:t>
            </a: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64DE8E-C1FA-008F-A957-7B3AFFBE0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70462"/>
              </p:ext>
            </p:extLst>
          </p:nvPr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64DE8E-C1FA-008F-A957-7B3AFFBE0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B63232-1284-E5DE-F45B-C87132819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748"/>
              </p:ext>
            </p:extLst>
          </p:nvPr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B63232-1284-E5DE-F45B-C87132819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D111F1-AABE-0119-1E8F-AC91CA3E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55641"/>
              </p:ext>
            </p:extLst>
          </p:nvPr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D111F1-AABE-0119-1E8F-AC91CA3E6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99F6D7-1782-AF7A-9A63-C975EE577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44102"/>
              </p:ext>
            </p:extLst>
          </p:nvPr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99F6D7-1782-AF7A-9A63-C975EE577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0DAAB0-247B-B861-3249-51FA32627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43703"/>
              </p:ext>
            </p:extLst>
          </p:nvPr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0DAAB0-247B-B861-3249-51FA32627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D6FBBB7C-255A-6698-CB2E-0425DAC4B02B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</p:spTree>
    <p:extLst>
      <p:ext uri="{BB962C8B-B14F-4D97-AF65-F5344CB8AC3E}">
        <p14:creationId xmlns:p14="http://schemas.microsoft.com/office/powerpoint/2010/main" val="3089005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4E9ECBBC-170A-3AA7-C469-211E994F18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Graphic 40">
            <a:extLst>
              <a:ext uri="{FF2B5EF4-FFF2-40B4-BE49-F238E27FC236}">
                <a16:creationId xmlns:a16="http://schemas.microsoft.com/office/drawing/2014/main" id="{E59FE0A7-7C86-DC71-5089-47A4CD9F09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BFBB3B-8851-3B09-2416-2F5E32F4D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D20C53B-3026-DAC2-63C9-78D366CCABE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699F681-4686-9E96-FEE6-39537C149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699F681-4686-9E96-FEE6-39537C149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4B513D-65C0-FC54-9FF8-8492B4EB8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F4B513D-65C0-FC54-9FF8-8492B4EB8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F3AE81-2F01-45EE-8709-9A36F7CA0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F3AE81-2F01-45EE-8709-9A36F7CA0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8063E2-CF75-F317-A3EB-00D5FCAF4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8063E2-CF75-F317-A3EB-00D5FCAF4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B95DCE-EE58-0A85-8FAA-24C4D061E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5B95DCE-EE58-0A85-8FAA-24C4D061E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B1722757-9A55-4BED-B407-386531E1098B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051E250-31BC-460D-9838-45A31768E91C}"/>
              </a:ext>
            </a:extLst>
          </p:cNvPr>
          <p:cNvSpPr/>
          <p:nvPr/>
        </p:nvSpPr>
        <p:spPr>
          <a:xfrm>
            <a:off x="1156732" y="3907615"/>
            <a:ext cx="962368" cy="37268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763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AAE21580-8666-1747-B093-4CB7633D19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Graphic 40">
            <a:extLst>
              <a:ext uri="{FF2B5EF4-FFF2-40B4-BE49-F238E27FC236}">
                <a16:creationId xmlns:a16="http://schemas.microsoft.com/office/drawing/2014/main" id="{7BC7E60D-9A23-FDEB-F29D-0DFB0D5DE2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6060C3C-C050-6252-45B5-4C6BA0891E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EB3960B-06A5-3A90-EF2D-602ADA61A77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3 = 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8 = 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A0C29-07A0-15E6-DE06-47A88374A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A0C29-07A0-15E6-DE06-47A88374A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D368CB-2E27-ACBB-C1F5-9C691BE9D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D368CB-2E27-ACBB-C1F5-9C691BE9D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0B2B43-C265-466C-1E0D-A7A5E834B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0B2B43-C265-466C-1E0D-A7A5E834B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EA531A-0463-F31C-3081-EF7BFEDE4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FEA531A-0463-F31C-3081-EF7BFEDE4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F477CD-62BD-18C7-2F1B-4C8008658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1F477CD-62BD-18C7-2F1B-4C8008658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77A42C9D-523B-3CE2-7521-898812CCEE76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764361D-AFA1-E179-B375-A4DA315A21FD}"/>
              </a:ext>
            </a:extLst>
          </p:cNvPr>
          <p:cNvSpPr/>
          <p:nvPr/>
        </p:nvSpPr>
        <p:spPr>
          <a:xfrm>
            <a:off x="1280671" y="3369982"/>
            <a:ext cx="962368" cy="37268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7634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9BAF664-8A51-25E3-41AF-D72F21BF59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Graphic 40">
            <a:extLst>
              <a:ext uri="{FF2B5EF4-FFF2-40B4-BE49-F238E27FC236}">
                <a16:creationId xmlns:a16="http://schemas.microsoft.com/office/drawing/2014/main" id="{C4BCCA6D-5EA9-B82C-33AE-7A9CE6C38C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BC5DC67-0A26-6997-CE9A-3B70853E4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02F2EAE-356F-9188-4D44-BEC24C7B0C4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4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7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E5FB0E-4400-B8F5-F454-2AE64DC90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E5FB0E-4400-B8F5-F454-2AE64DC90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FDF6A1-4A9A-F4F4-7FB7-210CF0244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FDF6A1-4A9A-F4F4-7FB7-210CF0244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4ED321-07E0-9BA2-F6A0-91CA02B1E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F4ED321-07E0-9BA2-F6A0-91CA02B1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E4A773-E95E-3BA5-1621-5B262FE49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E4A773-E95E-3BA5-1621-5B262FE4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321778-D90A-4F9C-C407-82CD7D627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321778-D90A-4F9C-C407-82CD7D627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BCE7BC9A-797D-787F-C156-FA84BA925363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E590EE-8800-61A4-A711-026A1FC14E33}"/>
              </a:ext>
            </a:extLst>
          </p:cNvPr>
          <p:cNvSpPr/>
          <p:nvPr/>
        </p:nvSpPr>
        <p:spPr>
          <a:xfrm>
            <a:off x="1280671" y="2985607"/>
            <a:ext cx="962368" cy="37268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2826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dirty="0">
                <a:solidFill>
                  <a:srgbClr val="FFFFFF"/>
                </a:solidFill>
              </a:rPr>
              <a:t>How do the properties of congruent polygons help us solve problems?</a:t>
            </a:r>
            <a:endParaRPr lang="en-US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6929345-E691-4542-69C7-ECE2704FE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Graphic 40">
            <a:extLst>
              <a:ext uri="{FF2B5EF4-FFF2-40B4-BE49-F238E27FC236}">
                <a16:creationId xmlns:a16="http://schemas.microsoft.com/office/drawing/2014/main" id="{70BAFEE6-AF64-FA04-B97F-0468E638F8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52835B3-AD35-F99F-3A00-FF9B16D41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CA8B0C6-576C-01B0-1E85-123548F3542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66EA5F8-1EEE-25CA-A73C-3E0FD1B5F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66EA5F8-1EEE-25CA-A73C-3E0FD1B5F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AB168-8AD0-383F-FC23-124DE20A3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AB168-8AD0-383F-FC23-124DE20A3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0E2D6E-F786-4BE5-219B-A799BC711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0E2D6E-F786-4BE5-219B-A799BC711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C0CB24-B224-DEE1-9F57-B38A785D9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C0CB24-B224-DEE1-9F57-B38A785D9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D045F2-5854-F52F-DDD5-8F88FE330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8D045F2-5854-F52F-DDD5-8F88FE330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7BA545C4-FD88-7652-2BF4-B4A315B59B2F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242425-CDED-2071-DDCF-739FE79EC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32159"/>
              </p:ext>
            </p:extLst>
          </p:nvPr>
        </p:nvGraphicFramePr>
        <p:xfrm>
          <a:off x="1157504" y="1818599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91960" progId="Equation.DSMT4">
                  <p:embed/>
                </p:oleObj>
              </mc:Choice>
              <mc:Fallback>
                <p:oleObj name="Equation" r:id="rId14" imgW="162540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242425-CDED-2071-DDCF-739FE79EC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7504" y="1818599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47E2BA-67D9-50EF-3C15-038EA5568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08130"/>
              </p:ext>
            </p:extLst>
          </p:nvPr>
        </p:nvGraphicFramePr>
        <p:xfrm>
          <a:off x="1157504" y="2279314"/>
          <a:ext cx="1651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555" imgH="1841156" progId="Equation.DSMT4">
                  <p:embed/>
                </p:oleObj>
              </mc:Choice>
              <mc:Fallback>
                <p:oleObj name="Equation" r:id="rId16" imgW="1650555" imgH="184115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047E2BA-67D9-50EF-3C15-038EA5568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57504" y="2279314"/>
                        <a:ext cx="1651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E53EE3-FDE1-4516-E5A9-E2F30236E82F}"/>
              </a:ext>
            </a:extLst>
          </p:cNvPr>
          <p:cNvSpPr/>
          <p:nvPr/>
        </p:nvSpPr>
        <p:spPr>
          <a:xfrm>
            <a:off x="1551602" y="3692573"/>
            <a:ext cx="1256901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330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A0ED3DD-6230-762E-D861-1A367EEEBD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B799A0D-57E6-FED5-F168-E8D95D15B4C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4EC2D5-98D4-416A-3E58-681753CBC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56952"/>
              </p:ext>
            </p:extLst>
          </p:nvPr>
        </p:nvGraphicFramePr>
        <p:xfrm>
          <a:off x="1157504" y="1766393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876240" progId="Equation.DSMT4">
                  <p:embed/>
                </p:oleObj>
              </mc:Choice>
              <mc:Fallback>
                <p:oleObj name="Equation" r:id="rId2" imgW="2438280" imgH="876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4EC2D5-98D4-416A-3E58-681753CBC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7504" y="1766393"/>
                        <a:ext cx="2438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E1C761-EAF8-C775-C9B8-363738985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71967"/>
              </p:ext>
            </p:extLst>
          </p:nvPr>
        </p:nvGraphicFramePr>
        <p:xfrm>
          <a:off x="1157504" y="3210151"/>
          <a:ext cx="2540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1358640" progId="Equation.DSMT4">
                  <p:embed/>
                </p:oleObj>
              </mc:Choice>
              <mc:Fallback>
                <p:oleObj name="Equation" r:id="rId4" imgW="2539800" imgH="1358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BE1C761-EAF8-C775-C9B8-36373898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504" y="3210151"/>
                        <a:ext cx="25400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Graphic 40">
            <a:extLst>
              <a:ext uri="{FF2B5EF4-FFF2-40B4-BE49-F238E27FC236}">
                <a16:creationId xmlns:a16="http://schemas.microsoft.com/office/drawing/2014/main" id="{482277BB-37D9-81D2-04C2-54A65C140F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1461344-C7BA-B0BC-01B6-EC1CA05CF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D0F6C67-2310-08B6-DE96-571D50D00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D0F6C67-2310-08B6-DE96-571D50D00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D06C76-3AEC-351C-3561-0DCE94B87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15640" progId="Equation.DSMT4">
                  <p:embed/>
                </p:oleObj>
              </mc:Choice>
              <mc:Fallback>
                <p:oleObj name="Equation" r:id="rId10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D06C76-3AEC-351C-3561-0DCE94B87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EE1E05-E708-A1F4-3B3A-07149F0D3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EE1E05-E708-A1F4-3B3A-07149F0D3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C07D7B-FB77-6085-6929-7F4F2ABFB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C07D7B-FB77-6085-6929-7F4F2ABFB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993A2F8-D759-BDD5-0428-0D849A310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15640" progId="Equation.DSMT4">
                  <p:embed/>
                </p:oleObj>
              </mc:Choice>
              <mc:Fallback>
                <p:oleObj name="Equation" r:id="rId16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993A2F8-D759-BDD5-0428-0D849A310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6E23DA56-EDEB-5481-3CB9-A2CBC95AAF3D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722A71-B82F-52DE-38A3-D2358A09C751}"/>
              </a:ext>
            </a:extLst>
          </p:cNvPr>
          <p:cNvSpPr/>
          <p:nvPr/>
        </p:nvSpPr>
        <p:spPr>
          <a:xfrm>
            <a:off x="2017269" y="4141273"/>
            <a:ext cx="1716531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8885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DE3835E0-1193-C240-EBD2-70A5DA8722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6D56F0-B005-1819-9927-8744E5805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45957"/>
              </p:ext>
            </p:extLst>
          </p:nvPr>
        </p:nvGraphicFramePr>
        <p:xfrm>
          <a:off x="1157504" y="1759019"/>
          <a:ext cx="2438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2514600" progId="Equation.DSMT4">
                  <p:embed/>
                </p:oleObj>
              </mc:Choice>
              <mc:Fallback>
                <p:oleObj name="Equation" r:id="rId2" imgW="2438280" imgH="2514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16D56F0-B005-1819-9927-8744E5805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7504" y="1759019"/>
                        <a:ext cx="24384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C38F510-E1EC-A952-467A-B1EA33E6DBA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1" name="Graphic 40">
            <a:extLst>
              <a:ext uri="{FF2B5EF4-FFF2-40B4-BE49-F238E27FC236}">
                <a16:creationId xmlns:a16="http://schemas.microsoft.com/office/drawing/2014/main" id="{F34D9D85-A9B3-2165-203E-2C15775B50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E1CB9D6-058D-E071-1C55-5B1894E56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ED7F6D-068C-51E3-3239-B198BE3D2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DED7F6D-068C-51E3-3239-B198BE3D2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565AD1-AFC9-B9D9-B045-D01AE0421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565AD1-AFC9-B9D9-B045-D01AE0421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AC5928-C36F-03B9-C52A-B8AF1DBBD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AC5928-C36F-03B9-C52A-B8AF1DBBD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947AEC-28BA-0232-B8AC-41995145A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947AEC-28BA-0232-B8AC-41995145A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9BE2BD-3AD7-4B3E-C000-2BFDB8B16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15640" progId="Equation.DSMT4">
                  <p:embed/>
                </p:oleObj>
              </mc:Choice>
              <mc:Fallback>
                <p:oleObj name="Equation" r:id="rId14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9BE2BD-3AD7-4B3E-C000-2BFDB8B16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FCDD47A0-E29D-239B-89C4-907E40ADC39B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92A6047-75ED-7BAC-73CA-FE141FA0776D}"/>
              </a:ext>
            </a:extLst>
          </p:cNvPr>
          <p:cNvSpPr/>
          <p:nvPr/>
        </p:nvSpPr>
        <p:spPr>
          <a:xfrm>
            <a:off x="1518439" y="3845378"/>
            <a:ext cx="1199362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9547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93E2FE2-B777-F59B-817F-B0C2E5D1E6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0CEDF30-9B93-5BE7-799D-3977B7DB991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11571"/>
            <a:ext cx="3316626" cy="2920754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1" name="Graphic 40">
            <a:extLst>
              <a:ext uri="{FF2B5EF4-FFF2-40B4-BE49-F238E27FC236}">
                <a16:creationId xmlns:a16="http://schemas.microsoft.com/office/drawing/2014/main" id="{F1EC1EF9-374B-F0C3-B5CC-2A441D5759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456" y="341280"/>
            <a:ext cx="4583845" cy="44622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289288-7C40-0F16-8638-800AB9FAF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ying Tessell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38BBD5-30D5-6C20-00B0-C117F9B95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287" y="19542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B38BBD5-30D5-6C20-00B0-C117F9B95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287" y="195429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C427C6-6818-8DAC-1379-11E1A3C9C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723" y="58773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C427C6-6818-8DAC-1379-11E1A3C9C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723" y="58773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81652-2A5A-B042-7A1D-127301E31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13" y="22036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81652-2A5A-B042-7A1D-127301E31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2213" y="22036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E2B7BA-D305-5DF6-B4D0-78F05FFA8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150" y="12311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E2B7BA-D305-5DF6-B4D0-78F05FFA8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5150" y="12311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392B72-D4BC-EB8A-B808-8F82371DF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1669" y="149567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392B72-D4BC-EB8A-B808-8F82371D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669" y="149567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C5670F53-7872-09E2-958A-F06306BA5CCC}"/>
              </a:ext>
            </a:extLst>
          </p:cNvPr>
          <p:cNvSpPr txBox="1">
            <a:spLocks/>
          </p:cNvSpPr>
          <p:nvPr/>
        </p:nvSpPr>
        <p:spPr bwMode="auto">
          <a:xfrm>
            <a:off x="628650" y="1138933"/>
            <a:ext cx="2266411" cy="6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(Solution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FC8D18-1554-0C47-D517-E76DA442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0030"/>
              </p:ext>
            </p:extLst>
          </p:nvPr>
        </p:nvGraphicFramePr>
        <p:xfrm>
          <a:off x="1157504" y="1820706"/>
          <a:ext cx="1485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1358640" progId="Equation.DSMT4">
                  <p:embed/>
                </p:oleObj>
              </mc:Choice>
              <mc:Fallback>
                <p:oleObj name="Equation" r:id="rId14" imgW="1485720" imgH="1358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AFC8D18-1554-0C47-D517-E76DA442F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7504" y="1820706"/>
                        <a:ext cx="14859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44D8AB7-CA62-69C4-8438-96AD6AFCFB7F}"/>
              </a:ext>
            </a:extLst>
          </p:cNvPr>
          <p:cNvSpPr/>
          <p:nvPr/>
        </p:nvSpPr>
        <p:spPr>
          <a:xfrm>
            <a:off x="1444042" y="2743707"/>
            <a:ext cx="1199362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614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644F9C-8B05-450C-DD1F-12D19E860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6E0E6A8A-4E71-9D40-9EE9-516DA74418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7007" y="1759857"/>
            <a:ext cx="6722921" cy="31455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7E8967-1C39-9AB6-145A-B7EC5A027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rresponding Par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D9815F-2B9E-8AE3-DC81-936D82B1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42752"/>
              </p:ext>
            </p:extLst>
          </p:nvPr>
        </p:nvGraphicFramePr>
        <p:xfrm>
          <a:off x="715433" y="1350963"/>
          <a:ext cx="662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29400" imgH="380880" progId="Equation.DSMT4">
                  <p:embed/>
                </p:oleObj>
              </mc:Choice>
              <mc:Fallback>
                <p:oleObj name="Equation" r:id="rId5" imgW="66294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D9815F-2B9E-8AE3-DC81-936D82B1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433" y="1350963"/>
                        <a:ext cx="662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8955D3CC-558C-C6CE-241A-0944F9FFE5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6202" y="478101"/>
            <a:ext cx="1469959" cy="99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9020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CBAEB04-D60E-AB7E-582A-DFCF6BC6C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E6977CBB-89FF-5756-9BF4-4EDFB8B3FD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758" y="1888426"/>
            <a:ext cx="6142728" cy="28740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73B0BD-93CB-E1E2-AEF9-50072AEE2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rresponding Parts (Solution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8F232-08B0-977C-9ABF-55199567E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45642"/>
              </p:ext>
            </p:extLst>
          </p:nvPr>
        </p:nvGraphicFramePr>
        <p:xfrm>
          <a:off x="4814888" y="1281113"/>
          <a:ext cx="3429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1447560" progId="Equation.DSMT4">
                  <p:embed/>
                </p:oleObj>
              </mc:Choice>
              <mc:Fallback>
                <p:oleObj name="Equation" r:id="rId4" imgW="3429000" imgH="1447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8F232-08B0-977C-9ABF-55199567E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4888" y="1281113"/>
                        <a:ext cx="3429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7C2DB3C-6F6E-BD09-8D3F-EC57B0A04B9A}"/>
              </a:ext>
            </a:extLst>
          </p:cNvPr>
          <p:cNvSpPr/>
          <p:nvPr/>
        </p:nvSpPr>
        <p:spPr>
          <a:xfrm>
            <a:off x="7283450" y="2300672"/>
            <a:ext cx="1096169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030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225E6C5-BB81-BFC6-850E-AFFEB49092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2D5CE682-EFA3-B354-797A-4D37A5C270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758" y="1888426"/>
            <a:ext cx="6142728" cy="28740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AE6CD0-8495-D202-43E2-24FF24BD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rresponding Parts (Solution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5A8AD7-339A-DC09-C733-517812D09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576"/>
              </p:ext>
            </p:extLst>
          </p:nvPr>
        </p:nvGraphicFramePr>
        <p:xfrm>
          <a:off x="4141801" y="1281113"/>
          <a:ext cx="4102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1358640" progId="Equation.DSMT4">
                  <p:embed/>
                </p:oleObj>
              </mc:Choice>
              <mc:Fallback>
                <p:oleObj name="Equation" r:id="rId4" imgW="4101840" imgH="1358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5A8AD7-339A-DC09-C733-517812D09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1801" y="1281113"/>
                        <a:ext cx="41021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7385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B79A7823-0C46-BFB7-2C78-5CE604C24E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5B6898D8-C8F0-576F-91C8-267DE48462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758" y="1888426"/>
            <a:ext cx="6142728" cy="28740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EED2679-0ACD-5317-B395-BAE4008960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rresponding Parts (Solution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88BD47-BAFF-E18A-089D-7E4A60CB5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36617"/>
              </p:ext>
            </p:extLst>
          </p:nvPr>
        </p:nvGraphicFramePr>
        <p:xfrm>
          <a:off x="4624388" y="1281113"/>
          <a:ext cx="36195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2425680" progId="Equation.DSMT4">
                  <p:embed/>
                </p:oleObj>
              </mc:Choice>
              <mc:Fallback>
                <p:oleObj name="Equation" r:id="rId4" imgW="3619440" imgH="2425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688BD47-BAFF-E18A-089D-7E4A60CB52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4388" y="1281113"/>
                        <a:ext cx="36195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D3A80C0-D652-24DB-852D-D63C7B6E53DA}"/>
              </a:ext>
            </a:extLst>
          </p:cNvPr>
          <p:cNvSpPr/>
          <p:nvPr/>
        </p:nvSpPr>
        <p:spPr>
          <a:xfrm>
            <a:off x="7264400" y="3278572"/>
            <a:ext cx="1096169" cy="428241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267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774824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</a:rPr>
              <a:t>Analyze and solve rigorous mathematical problems using properties of congruent polygon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</a:rPr>
              <a:t>Use algebraic and logical reasoning to solve mathematical problem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97CCDC-39F0-CCA2-7050-E693F6E160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BA58A-0EC6-5FF8-B81B-0C6BDD08B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Not Like the Other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4649E43-0651-F20D-D549-52D90DD6531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3603927"/>
            <a:ext cx="7886700" cy="1028398"/>
          </a:xfrm>
        </p:spPr>
        <p:txBody>
          <a:bodyPr/>
          <a:lstStyle/>
          <a:p>
            <a:r>
              <a:rPr lang="en-US" altLang="en-US" dirty="0"/>
              <a:t>Which triangle is not like the others?</a:t>
            </a:r>
          </a:p>
          <a:p>
            <a:pPr lvl="1"/>
            <a:r>
              <a:rPr lang="en-US" altLang="en-US" dirty="0"/>
              <a:t>Explain your reasoning.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AB4F70F-560E-3F42-9110-0C99AD9B0D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70013"/>
            <a:ext cx="8229600" cy="2233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116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837015-54B2-1720-1D97-AF7F602CD9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BFFF0-1035-61B1-A524-D18B10732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qual Halv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ABDFF6D-9DD9-789B-F30C-6A34CA25D89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3826932"/>
            <a:ext cx="7886700" cy="1041929"/>
          </a:xfrm>
        </p:spPr>
        <p:txBody>
          <a:bodyPr/>
          <a:lstStyle/>
          <a:p>
            <a:r>
              <a:rPr lang="en-US" dirty="0"/>
              <a:t>For each polygon, draw 1 line segment to divide it</a:t>
            </a:r>
            <a:br>
              <a:rPr lang="en-US" dirty="0"/>
            </a:br>
            <a:r>
              <a:rPr lang="en-US" dirty="0"/>
              <a:t>into 2 congruent polygons.</a:t>
            </a:r>
            <a:endParaRPr lang="en-US" alt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66F7441-786E-D85A-9234-70E5B9965590}"/>
              </a:ext>
            </a:extLst>
          </p:cNvPr>
          <p:cNvGrpSpPr/>
          <p:nvPr/>
        </p:nvGrpSpPr>
        <p:grpSpPr>
          <a:xfrm>
            <a:off x="628650" y="1370013"/>
            <a:ext cx="7845389" cy="2423160"/>
            <a:chOff x="628650" y="1370013"/>
            <a:chExt cx="7845389" cy="2423160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534BAAE8-8BD9-80AC-EFEF-D5392EE65B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628650" y="1370013"/>
              <a:ext cx="2423160" cy="2423160"/>
            </a:xfrm>
            <a:prstGeom prst="rect">
              <a:avLst/>
            </a:prstGeom>
          </p:spPr>
        </p:pic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9CA4DCA4-A69E-B520-8F5B-195ED5F408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3338706" y="1370013"/>
              <a:ext cx="2423160" cy="2423160"/>
            </a:xfrm>
            <a:prstGeom prst="rect">
              <a:avLst/>
            </a:prstGeom>
          </p:spPr>
        </p:pic>
        <p:pic>
          <p:nvPicPr>
            <p:cNvPr id="8" name="Graphic 7">
              <a:extLst>
                <a:ext uri="{FF2B5EF4-FFF2-40B4-BE49-F238E27FC236}">
                  <a16:creationId xmlns:a16="http://schemas.microsoft.com/office/drawing/2014/main" id="{893187C2-DDB7-1E48-D09F-9EA569999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6050879" y="1370013"/>
              <a:ext cx="2423160" cy="24231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83107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AB4282-EC79-1544-AF65-B46B73F178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CDC7F-B157-32CC-E389-F81A7C574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qual Halves: Line Segment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33B5914-3316-3B6E-A533-998312672059}"/>
              </a:ext>
            </a:extLst>
          </p:cNvPr>
          <p:cNvGrpSpPr/>
          <p:nvPr/>
        </p:nvGrpSpPr>
        <p:grpSpPr>
          <a:xfrm>
            <a:off x="4762649" y="1366921"/>
            <a:ext cx="3217604" cy="3217604"/>
            <a:chOff x="4762650" y="1438404"/>
            <a:chExt cx="3217604" cy="3217604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DDC47179-E68E-A6BE-C804-514D10A242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762650" y="1438404"/>
              <a:ext cx="3217604" cy="3217604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3B7FCE3-E365-98C8-7FA3-A52D75DC16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95950" y="2368550"/>
              <a:ext cx="1349375" cy="1352550"/>
            </a:xfrm>
            <a:prstGeom prst="line">
              <a:avLst/>
            </a:prstGeom>
            <a:ln w="25400">
              <a:solidFill>
                <a:schemeClr val="accent3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3046DD1-16C9-DB38-4D9E-F0C5FFA04319}"/>
              </a:ext>
            </a:extLst>
          </p:cNvPr>
          <p:cNvGrpSpPr/>
          <p:nvPr/>
        </p:nvGrpSpPr>
        <p:grpSpPr>
          <a:xfrm>
            <a:off x="1163746" y="1366921"/>
            <a:ext cx="3217604" cy="3217604"/>
            <a:chOff x="1163747" y="1438404"/>
            <a:chExt cx="3217604" cy="3217604"/>
          </a:xfrm>
        </p:grpSpPr>
        <p:pic>
          <p:nvPicPr>
            <p:cNvPr id="8" name="Graphic 7">
              <a:extLst>
                <a:ext uri="{FF2B5EF4-FFF2-40B4-BE49-F238E27FC236}">
                  <a16:creationId xmlns:a16="http://schemas.microsoft.com/office/drawing/2014/main" id="{2313AADE-F15B-EF35-3E5D-630C6D4EF2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163747" y="1438404"/>
              <a:ext cx="3217604" cy="3217604"/>
            </a:xfrm>
            <a:prstGeom prst="rect">
              <a:avLst/>
            </a:prstGeom>
          </p:spPr>
        </p:pic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57C8094-60B4-A712-C19E-AAD5CA21F18D}"/>
                </a:ext>
              </a:extLst>
            </p:cNvPr>
            <p:cNvCxnSpPr>
              <a:cxnSpLocks/>
            </p:cNvCxnSpPr>
            <p:nvPr/>
          </p:nvCxnSpPr>
          <p:spPr>
            <a:xfrm>
              <a:off x="1643063" y="2368550"/>
              <a:ext cx="2254250" cy="1352550"/>
            </a:xfrm>
            <a:prstGeom prst="line">
              <a:avLst/>
            </a:prstGeom>
            <a:ln w="25400">
              <a:solidFill>
                <a:schemeClr val="accent3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6462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5370B6-86EC-F7F2-C33E-63D6414CD8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1B761-514B-4AE0-21CB-6BED98A28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qual Halves: Line Segmen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983A32-7866-FBD7-AA09-1CD577A96CCE}"/>
              </a:ext>
            </a:extLst>
          </p:cNvPr>
          <p:cNvGrpSpPr/>
          <p:nvPr/>
        </p:nvGrpSpPr>
        <p:grpSpPr>
          <a:xfrm>
            <a:off x="1163746" y="1366921"/>
            <a:ext cx="3217604" cy="3217604"/>
            <a:chOff x="1163746" y="1366921"/>
            <a:chExt cx="3217604" cy="3217604"/>
          </a:xfrm>
        </p:grpSpPr>
        <p:pic>
          <p:nvPicPr>
            <p:cNvPr id="8" name="Graphic 7">
              <a:extLst>
                <a:ext uri="{FF2B5EF4-FFF2-40B4-BE49-F238E27FC236}">
                  <a16:creationId xmlns:a16="http://schemas.microsoft.com/office/drawing/2014/main" id="{D40AA55C-EA43-8089-589D-271CA1835A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/>
          </p:blipFill>
          <p:spPr>
            <a:xfrm>
              <a:off x="1163746" y="1366921"/>
              <a:ext cx="3217604" cy="3217604"/>
            </a:xfrm>
            <a:prstGeom prst="rect">
              <a:avLst/>
            </a:prstGeom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FC70FD44-CAA3-5B68-A02B-A0A268A5B6AD}"/>
                </a:ext>
              </a:extLst>
            </p:cNvPr>
            <p:cNvCxnSpPr>
              <a:cxnSpLocks/>
            </p:cNvCxnSpPr>
            <p:nvPr/>
          </p:nvCxnSpPr>
          <p:spPr>
            <a:xfrm>
              <a:off x="1649413" y="2751138"/>
              <a:ext cx="1798637" cy="448056"/>
            </a:xfrm>
            <a:prstGeom prst="line">
              <a:avLst/>
            </a:prstGeom>
            <a:ln w="25400">
              <a:solidFill>
                <a:schemeClr val="accent3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234E71A-B6C1-5E27-04A7-1E1A02CBF067}"/>
              </a:ext>
            </a:extLst>
          </p:cNvPr>
          <p:cNvGrpSpPr/>
          <p:nvPr/>
        </p:nvGrpSpPr>
        <p:grpSpPr>
          <a:xfrm>
            <a:off x="4762649" y="1366921"/>
            <a:ext cx="3217604" cy="3217604"/>
            <a:chOff x="4762649" y="1366921"/>
            <a:chExt cx="3217604" cy="3217604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29690A85-E288-17C5-0FBF-E5135AD5A8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/>
          </p:blipFill>
          <p:spPr>
            <a:xfrm>
              <a:off x="4762649" y="1366921"/>
              <a:ext cx="3217604" cy="3217604"/>
            </a:xfrm>
            <a:prstGeom prst="rect">
              <a:avLst/>
            </a:prstGeom>
          </p:spPr>
        </p:pic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4F781D5-7B99-E6E2-523A-001F522FB5C8}"/>
                </a:ext>
              </a:extLst>
            </p:cNvPr>
            <p:cNvCxnSpPr>
              <a:cxnSpLocks/>
            </p:cNvCxnSpPr>
            <p:nvPr/>
          </p:nvCxnSpPr>
          <p:spPr>
            <a:xfrm>
              <a:off x="6144810" y="2751138"/>
              <a:ext cx="0" cy="448056"/>
            </a:xfrm>
            <a:prstGeom prst="line">
              <a:avLst/>
            </a:prstGeom>
            <a:ln w="25400">
              <a:solidFill>
                <a:schemeClr val="accent3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0140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EF2135-327B-0EAB-5C34-43752B2445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F63AC-8012-734B-59C7-3D01A3938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qual Halves: Line Segment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432BE32-BDF8-4978-5835-C97BD9BDD855}"/>
              </a:ext>
            </a:extLst>
          </p:cNvPr>
          <p:cNvGrpSpPr/>
          <p:nvPr/>
        </p:nvGrpSpPr>
        <p:grpSpPr>
          <a:xfrm>
            <a:off x="2962656" y="1366921"/>
            <a:ext cx="3218688" cy="3218688"/>
            <a:chOff x="2962656" y="1366921"/>
            <a:chExt cx="3218688" cy="3218688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4564A730-6837-7683-2B41-9E2A23422E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962656" y="1366921"/>
              <a:ext cx="3218688" cy="3218688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C710E95C-9E35-DBF6-898C-29B36AFF28C4}"/>
                </a:ext>
              </a:extLst>
            </p:cNvPr>
            <p:cNvCxnSpPr>
              <a:cxnSpLocks/>
            </p:cNvCxnSpPr>
            <p:nvPr/>
          </p:nvCxnSpPr>
          <p:spPr>
            <a:xfrm>
              <a:off x="4795838" y="2746375"/>
              <a:ext cx="901700" cy="901700"/>
            </a:xfrm>
            <a:prstGeom prst="line">
              <a:avLst/>
            </a:prstGeom>
            <a:ln w="25400">
              <a:solidFill>
                <a:schemeClr val="accent3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7390386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591</TotalTime>
  <Words>554</Words>
  <Application>Microsoft Macintosh PowerPoint</Application>
  <PresentationFormat>On-screen Show (16:9)</PresentationFormat>
  <Paragraphs>84</Paragraphs>
  <Slides>37</Slides>
  <Notes>5</Notes>
  <HiddenSlides>1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A Perfect Match</vt:lpstr>
      <vt:lpstr>Essential Question</vt:lpstr>
      <vt:lpstr>Learning Objectives</vt:lpstr>
      <vt:lpstr>Not Like the Others</vt:lpstr>
      <vt:lpstr>Equal Halves</vt:lpstr>
      <vt:lpstr>Equal Halves: Line Segment</vt:lpstr>
      <vt:lpstr>Equal Halves: Line Segment</vt:lpstr>
      <vt:lpstr>Equal Halves: Line Segment</vt:lpstr>
      <vt:lpstr>Guided Notes</vt:lpstr>
      <vt:lpstr>Congruent Polygons: Guided Notes</vt:lpstr>
      <vt:lpstr>Congruent Polygons: Polygon ABCDE</vt:lpstr>
      <vt:lpstr>Congruent Polygons: 90° CW</vt:lpstr>
      <vt:lpstr>Congruent Polygons: 90° CW</vt:lpstr>
      <vt:lpstr>Congruent Polygons: 90° CW</vt:lpstr>
      <vt:lpstr>Congruent Polygons: Horizontal Reflection</vt:lpstr>
      <vt:lpstr>Congruent Polygons: Horizontal Reflection</vt:lpstr>
      <vt:lpstr>Congruent Polygons: Horizontal Reflection</vt:lpstr>
      <vt:lpstr>Congruent Polygons: Horizontal Reflection</vt:lpstr>
      <vt:lpstr>Congruent Polygons: Guided Notes</vt:lpstr>
      <vt:lpstr>Congruent Polygons: 90° CCW</vt:lpstr>
      <vt:lpstr>Congruent Polygons: 180° CCW</vt:lpstr>
      <vt:lpstr>Congruent Polygons: Vertical Reflection</vt:lpstr>
      <vt:lpstr>What Are Tessellations?</vt:lpstr>
      <vt:lpstr>Trying Tessellations</vt:lpstr>
      <vt:lpstr>Trying Tessellations</vt:lpstr>
      <vt:lpstr>Trying Tessellations</vt:lpstr>
      <vt:lpstr>Trying Tessellations</vt:lpstr>
      <vt:lpstr>Trying Tessellations</vt:lpstr>
      <vt:lpstr>Trying Tessellations</vt:lpstr>
      <vt:lpstr>Trying Tessellations</vt:lpstr>
      <vt:lpstr>Trying Tessellations</vt:lpstr>
      <vt:lpstr>Trying Tessellations</vt:lpstr>
      <vt:lpstr>Corresponding Parts</vt:lpstr>
      <vt:lpstr>Corresponding Parts (Solution)</vt:lpstr>
      <vt:lpstr>Corresponding Parts (Solution)</vt:lpstr>
      <vt:lpstr>Corresponding Parts (Solution)</vt:lpstr>
    </vt:vector>
  </TitlesOfParts>
  <Manager/>
  <Company>University of Oklahom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Wilson, Izzy</cp:lastModifiedBy>
  <cp:revision>2</cp:revision>
  <dcterms:created xsi:type="dcterms:W3CDTF">2026-02-26T16:15:27Z</dcterms:created>
  <dcterms:modified xsi:type="dcterms:W3CDTF">2026-03-16T20:29:48Z</dcterms:modified>
  <cp:category/>
</cp:coreProperties>
</file>